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bookmarkStart w:id="0" w:name="_Hlk193409198"/>
      <w:bookmarkEnd w:id="0"/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ИЗМЕРИТЕЛЬНЫХ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A866CF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hAnsi="Times New Roman"/>
          <w:sz w:val="28"/>
          <w:szCs w:val="28"/>
          <w:u w:val="single"/>
        </w:rPr>
        <w:t>1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 xml:space="preserve">.О.15.03 </w:t>
      </w:r>
      <w:r w:rsidRPr="001269B1">
        <w:rPr>
          <w:rFonts w:ascii="Times New Roman" w:hAnsi="Times New Roman"/>
          <w:sz w:val="28"/>
          <w:szCs w:val="28"/>
          <w:u w:val="single"/>
        </w:rPr>
        <w:t>Электричество и магнетизм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0" w:type="auto"/>
        <w:tblLayout w:type="fixed"/>
        <w:tblLook w:val="04A0"/>
      </w:tblPr>
      <w:tblGrid>
        <w:gridCol w:w="817"/>
        <w:gridCol w:w="1559"/>
        <w:gridCol w:w="5489"/>
        <w:gridCol w:w="1988"/>
      </w:tblGrid>
      <w:tr w:rsidR="004C0DF3" w:rsidRPr="007A3BF6" w:rsidTr="00CD72F6">
        <w:tc>
          <w:tcPr>
            <w:tcW w:w="817" w:type="dxa"/>
          </w:tcPr>
          <w:p w:rsidR="004C0DF3" w:rsidRPr="007A3BF6" w:rsidRDefault="00CD72F6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1559" w:type="dxa"/>
          </w:tcPr>
          <w:p w:rsidR="004C0DF3" w:rsidRPr="007A3BF6" w:rsidRDefault="00CD72F6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етенция</w:t>
            </w:r>
          </w:p>
        </w:tc>
        <w:tc>
          <w:tcPr>
            <w:tcW w:w="5489" w:type="dxa"/>
          </w:tcPr>
          <w:p w:rsidR="004C0DF3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Содержание вопроса</w:t>
            </w:r>
          </w:p>
          <w:p w:rsidR="00CD72F6" w:rsidRPr="007A3BF6" w:rsidRDefault="00CD72F6" w:rsidP="00B27C6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p w:rsidR="004C0DF3" w:rsidRPr="007A3BF6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Правильный ответ</w:t>
            </w:r>
          </w:p>
        </w:tc>
      </w:tr>
      <w:tr w:rsidR="00965D47" w:rsidRPr="007A3BF6" w:rsidTr="00CD72F6">
        <w:tc>
          <w:tcPr>
            <w:tcW w:w="817" w:type="dxa"/>
            <w:vMerge w:val="restart"/>
          </w:tcPr>
          <w:p w:rsidR="00965D47" w:rsidRPr="007A3BF6" w:rsidRDefault="00965D47" w:rsidP="00CD72F6">
            <w:pPr>
              <w:jc w:val="center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  <w:tc>
          <w:tcPr>
            <w:tcW w:w="1559" w:type="dxa"/>
            <w:vMerge w:val="restart"/>
          </w:tcPr>
          <w:p w:rsidR="00965D47" w:rsidRPr="007A3BF6" w:rsidRDefault="00965D47" w:rsidP="00CD72F6">
            <w:pPr>
              <w:jc w:val="center"/>
              <w:rPr>
                <w:rFonts w:ascii="Times New Roman" w:hAnsi="Times New Roman"/>
              </w:rPr>
            </w:pPr>
            <w:r w:rsidRPr="007A3BF6">
              <w:rPr>
                <w:rFonts w:ascii="Times New Roman" w:hAnsi="Times New Roman"/>
              </w:rPr>
              <w:t xml:space="preserve">ОПК-1: </w:t>
            </w:r>
            <w:proofErr w:type="gramStart"/>
            <w:r w:rsidRPr="007A3BF6">
              <w:rPr>
                <w:rFonts w:ascii="Times New Roman" w:hAnsi="Times New Roman"/>
              </w:rPr>
              <w:t>Способен</w:t>
            </w:r>
            <w:proofErr w:type="gramEnd"/>
            <w:r w:rsidRPr="007A3BF6">
              <w:rPr>
                <w:rFonts w:ascii="Times New Roman" w:hAnsi="Times New Roman"/>
              </w:rPr>
              <w:t xml:space="preserve"> применять современные теоретические модели физических явлений, процессов и систем, а также результаты экспериментальных исследований в фундаментальных и прикладных разработках</w:t>
            </w:r>
          </w:p>
        </w:tc>
        <w:tc>
          <w:tcPr>
            <w:tcW w:w="5489" w:type="dxa"/>
          </w:tcPr>
          <w:p w:rsidR="00965D47" w:rsidRPr="007A3BF6" w:rsidRDefault="00965D47" w:rsidP="001C1948">
            <w:pPr>
              <w:widowControl w:val="0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1</w:t>
            </w:r>
            <w:r>
              <w:rPr>
                <w:rFonts w:ascii="Times New Roman" w:hAnsi="Times New Roman" w:cs="Times New Roman"/>
                <w:bCs/>
              </w:rPr>
              <w:t>.</w:t>
            </w:r>
            <w:r w:rsidRPr="000F63B5">
              <w:rPr>
                <w:rFonts w:ascii="Times New Roman" w:hAnsi="Times New Roman" w:cs="Times New Roman"/>
              </w:rPr>
              <w:t> </w:t>
            </w:r>
            <w:r w:rsidRPr="007A3BF6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65D47" w:rsidRPr="007A3BF6" w:rsidRDefault="00965D47" w:rsidP="001C1948">
            <w:pPr>
              <w:widowControl w:val="0"/>
              <w:jc w:val="both"/>
              <w:rPr>
                <w:rFonts w:ascii="Times New Roman" w:eastAsia="Times New Roman" w:hAnsi="Times New Roman" w:cs="Times New Roman"/>
                <w:bCs/>
              </w:rPr>
            </w:pPr>
            <w:proofErr w:type="gramStart"/>
            <w:r w:rsidRPr="007A3BF6">
              <w:rPr>
                <w:rFonts w:ascii="Times New Roman" w:eastAsia="Times New Roman" w:hAnsi="Times New Roman" w:cs="Times New Roman"/>
                <w:bCs/>
              </w:rPr>
              <w:t>Уравнения, сформулированные Джеймсом Клерком Максвеллом на основе накопленных к середине XIX века экспериментальных результатов представляют</w:t>
            </w:r>
            <w:proofErr w:type="gramEnd"/>
            <w:r w:rsidRPr="007A3BF6">
              <w:rPr>
                <w:rFonts w:ascii="Times New Roman" w:eastAsia="Times New Roman" w:hAnsi="Times New Roman" w:cs="Times New Roman"/>
                <w:bCs/>
              </w:rPr>
              <w:t xml:space="preserve"> собой основополагающую систему уравнений, которые описывают динамику электрических и магнитных полей.</w:t>
            </w:r>
          </w:p>
          <w:p w:rsidR="00965D47" w:rsidRPr="007A3BF6" w:rsidRDefault="00965D47" w:rsidP="001C1948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 xml:space="preserve">Соотнесите физическое содержание уравнений и их математические выражения. </w:t>
            </w:r>
          </w:p>
          <w:p w:rsidR="00965D47" w:rsidRPr="007A3BF6" w:rsidRDefault="00965D47" w:rsidP="001C1948">
            <w:pPr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5132" w:type="dxa"/>
              <w:tblLayout w:type="fixed"/>
              <w:tblLook w:val="04A0"/>
            </w:tblPr>
            <w:tblGrid>
              <w:gridCol w:w="2297"/>
              <w:gridCol w:w="2835"/>
            </w:tblGrid>
            <w:tr w:rsidR="00965D47" w:rsidRPr="007A3BF6" w:rsidTr="00CD72F6">
              <w:tc>
                <w:tcPr>
                  <w:tcW w:w="2297" w:type="dxa"/>
                </w:tcPr>
                <w:p w:rsidR="00965D47" w:rsidRPr="001E6D13" w:rsidRDefault="00965D47" w:rsidP="001C1948">
                  <w:pPr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1E6D13">
                    <w:rPr>
                      <w:rFonts w:ascii="Times New Roman" w:hAnsi="Times New Roman" w:cs="Times New Roman"/>
                      <w:bCs/>
                    </w:rPr>
                    <w:t>Физическое содержание</w:t>
                  </w:r>
                </w:p>
              </w:tc>
              <w:tc>
                <w:tcPr>
                  <w:tcW w:w="2835" w:type="dxa"/>
                </w:tcPr>
                <w:p w:rsidR="00965D47" w:rsidRPr="001E6D13" w:rsidRDefault="00965D47" w:rsidP="0043445F">
                  <w:pPr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1E6D13">
                    <w:rPr>
                      <w:rFonts w:ascii="Times New Roman" w:hAnsi="Times New Roman" w:cs="Times New Roman"/>
                      <w:bCs/>
                    </w:rPr>
                    <w:t>Математическое выражение</w:t>
                  </w:r>
                </w:p>
              </w:tc>
            </w:tr>
            <w:tr w:rsidR="00965D47" w:rsidRPr="007A3BF6" w:rsidTr="00CD72F6">
              <w:tc>
                <w:tcPr>
                  <w:tcW w:w="2297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.</w:t>
                  </w:r>
                  <w:r w:rsidRPr="007A3BF6">
                    <w:rPr>
                      <w:rFonts w:ascii="Times New Roman" w:hAnsi="Times New Roman" w:cs="Times New Roman"/>
                    </w:rPr>
                    <w:t>Магнитные заряды в природе отсутствуют</w:t>
                  </w:r>
                </w:p>
              </w:tc>
              <w:tc>
                <w:tcPr>
                  <w:tcW w:w="2835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а)</w:t>
                  </w:r>
                </w:p>
                <w:p w:rsidR="00965D47" w:rsidRPr="007A3BF6" w:rsidRDefault="005117BF" w:rsidP="001C1948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D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∙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S</m:t>
                              </m:r>
                            </m:e>
                          </m:acc>
                        </m:e>
                      </m:nary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q∙dV</m:t>
                          </m:r>
                        </m:e>
                      </m:nary>
                    </m:oMath>
                  </m:oMathPara>
                </w:p>
              </w:tc>
            </w:tr>
            <w:tr w:rsidR="00965D47" w:rsidRPr="007A3BF6" w:rsidTr="00CD72F6">
              <w:tc>
                <w:tcPr>
                  <w:tcW w:w="2297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.</w:t>
                  </w:r>
                  <w:r w:rsidRPr="007A3BF6">
                    <w:rPr>
                      <w:rFonts w:ascii="Times New Roman" w:hAnsi="Times New Roman" w:cs="Times New Roman"/>
                    </w:rPr>
                    <w:t>Магнитное поле может быть создано либо</w:t>
                  </w:r>
                </w:p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движущимися зарядами, либо переменным</w:t>
                  </w:r>
                </w:p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электрическим полем.</w:t>
                  </w:r>
                </w:p>
              </w:tc>
              <w:tc>
                <w:tcPr>
                  <w:tcW w:w="2835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</w:p>
                <w:p w:rsidR="00965D47" w:rsidRPr="007A3BF6" w:rsidRDefault="005117BF" w:rsidP="001C1948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B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∙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S</m:t>
                              </m:r>
                            </m:e>
                          </m:acc>
                        </m:e>
                      </m:nary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0</m:t>
                      </m:r>
                    </m:oMath>
                  </m:oMathPara>
                </w:p>
              </w:tc>
            </w:tr>
            <w:tr w:rsidR="00965D47" w:rsidRPr="007A3BF6" w:rsidTr="00CD72F6">
              <w:tc>
                <w:tcPr>
                  <w:tcW w:w="2297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.</w:t>
                  </w:r>
                  <w:r w:rsidRPr="007A3BF6">
                    <w:rPr>
                      <w:rFonts w:ascii="Times New Roman" w:hAnsi="Times New Roman" w:cs="Times New Roman"/>
                    </w:rPr>
                    <w:t>Источником электростатических  полей являются электрические заряды</w:t>
                  </w:r>
                </w:p>
              </w:tc>
              <w:tc>
                <w:tcPr>
                  <w:tcW w:w="2835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в)</w:t>
                  </w:r>
                </w:p>
                <w:p w:rsidR="00965D47" w:rsidRPr="007A3BF6" w:rsidRDefault="005117BF" w:rsidP="001C1948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∙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l</m:t>
                              </m:r>
                            </m:e>
                          </m:acc>
                        </m:e>
                      </m:nary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-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∂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e>
                              </m:acc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∂t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∙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S</m:t>
                              </m:r>
                            </m:e>
                          </m:acc>
                        </m:e>
                      </m:nary>
                    </m:oMath>
                  </m:oMathPara>
                </w:p>
              </w:tc>
            </w:tr>
            <w:tr w:rsidR="00965D47" w:rsidRPr="007A3BF6" w:rsidTr="00CD72F6">
              <w:tc>
                <w:tcPr>
                  <w:tcW w:w="2297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835" w:type="dxa"/>
                </w:tcPr>
                <w:p w:rsidR="00965D47" w:rsidRPr="007A3BF6" w:rsidRDefault="00965D47" w:rsidP="001C19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</w:p>
                <w:p w:rsidR="00965D47" w:rsidRPr="007A3BF6" w:rsidRDefault="005117BF" w:rsidP="001C1948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H</m:t>
                              </m:r>
                            </m:e>
                          </m:acc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∙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l</m:t>
                              </m:r>
                            </m:e>
                          </m:acc>
                        </m:e>
                      </m:nary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-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j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∂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0"/>
                                          <w:szCs w:val="20"/>
                                        </w:rPr>
                                        <m:t>E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∂t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∙d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S</m:t>
                              </m:r>
                            </m:e>
                          </m:acc>
                        </m:e>
                      </m:nary>
                    </m:oMath>
                  </m:oMathPara>
                </w:p>
              </w:tc>
            </w:tr>
          </w:tbl>
          <w:p w:rsidR="00965D47" w:rsidRPr="007A3BF6" w:rsidRDefault="00965D47" w:rsidP="001C194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8"/>
              <w:gridCol w:w="326"/>
              <w:gridCol w:w="326"/>
            </w:tblGrid>
            <w:tr w:rsidR="00965D47" w:rsidRPr="007A3BF6" w:rsidTr="00CD72F6">
              <w:tc>
                <w:tcPr>
                  <w:tcW w:w="328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65D47" w:rsidRPr="007A3BF6" w:rsidTr="00CD72F6">
              <w:tc>
                <w:tcPr>
                  <w:tcW w:w="328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965D47" w:rsidRPr="007A3BF6" w:rsidRDefault="00965D47" w:rsidP="001C194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57D48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57D48">
            <w:pPr>
              <w:rPr>
                <w:rFonts w:ascii="Times New Roman" w:hAnsi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1C1948">
            <w:pPr>
              <w:jc w:val="both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2</w:t>
            </w:r>
            <w:r>
              <w:rPr>
                <w:rFonts w:ascii="Times New Roman" w:hAnsi="Times New Roman" w:cs="Times New Roman"/>
                <w:bCs/>
              </w:rPr>
              <w:t>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 xml:space="preserve">Прочитайте текст и выберите </w:t>
            </w:r>
            <w:r w:rsidR="00837059">
              <w:rPr>
                <w:rFonts w:ascii="Times New Roman" w:hAnsi="Times New Roman" w:cs="Times New Roman"/>
              </w:rPr>
              <w:t>все правильные ответы</w:t>
            </w:r>
            <w:r w:rsidRPr="007A3BF6">
              <w:rPr>
                <w:rFonts w:ascii="Times New Roman" w:hAnsi="Times New Roman" w:cs="Times New Roman"/>
              </w:rPr>
              <w:t xml:space="preserve">. </w:t>
            </w:r>
          </w:p>
          <w:p w:rsidR="00965D47" w:rsidRPr="007A3BF6" w:rsidRDefault="00965D47" w:rsidP="001C194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Потенциальное поле характеризуется свойствами:</w:t>
            </w:r>
          </w:p>
          <w:tbl>
            <w:tblPr>
              <w:tblStyle w:val="af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494"/>
              <w:gridCol w:w="3642"/>
            </w:tblGrid>
            <w:tr w:rsidR="00965D47" w:rsidRPr="007A3BF6" w:rsidTr="00CD72F6">
              <w:tc>
                <w:tcPr>
                  <w:tcW w:w="494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)</w:t>
                  </w:r>
                </w:p>
              </w:tc>
              <w:tc>
                <w:tcPr>
                  <w:tcW w:w="3642" w:type="dxa"/>
                </w:tcPr>
                <w:p w:rsidR="00965D47" w:rsidRPr="007A3BF6" w:rsidRDefault="00731729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р</w:t>
                  </w:r>
                  <w:r w:rsidR="00965D47" w:rsidRPr="007A3BF6">
                    <w:rPr>
                      <w:rFonts w:ascii="Times New Roman" w:hAnsi="Times New Roman" w:cs="Times New Roman"/>
                    </w:rPr>
                    <w:t>абота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  <w:r w:rsidR="00965D47" w:rsidRPr="007A3BF6">
                    <w:rPr>
                      <w:rFonts w:ascii="Times New Roman" w:hAnsi="Times New Roman" w:cs="Times New Roman"/>
                    </w:rPr>
                    <w:t xml:space="preserve"> совершаемая силами поля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  <w:r w:rsidR="00965D47" w:rsidRPr="007A3BF6">
                    <w:rPr>
                      <w:rFonts w:ascii="Times New Roman" w:hAnsi="Times New Roman" w:cs="Times New Roman"/>
                    </w:rPr>
                    <w:t xml:space="preserve"> не зависит от формы пути  </w:t>
                  </w:r>
                </w:p>
              </w:tc>
            </w:tr>
            <w:tr w:rsidR="00965D47" w:rsidRPr="007A3BF6" w:rsidTr="00CD72F6">
              <w:tc>
                <w:tcPr>
                  <w:tcW w:w="494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)</w:t>
                  </w:r>
                </w:p>
              </w:tc>
              <w:tc>
                <w:tcPr>
                  <w:tcW w:w="3642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силовые линии поля замкнуты</w:t>
                  </w:r>
                </w:p>
              </w:tc>
            </w:tr>
            <w:tr w:rsidR="00965D47" w:rsidRPr="007A3BF6" w:rsidTr="00CD72F6">
              <w:tc>
                <w:tcPr>
                  <w:tcW w:w="494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)</w:t>
                  </w:r>
                </w:p>
              </w:tc>
              <w:tc>
                <w:tcPr>
                  <w:tcW w:w="3642" w:type="dxa"/>
                </w:tcPr>
                <w:p w:rsidR="00965D47" w:rsidRPr="007A3BF6" w:rsidRDefault="00731729" w:rsidP="0043445F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р</w:t>
                  </w:r>
                  <w:r w:rsidR="00965D47" w:rsidRPr="007A3BF6">
                    <w:rPr>
                      <w:rFonts w:ascii="Times New Roman" w:hAnsi="Times New Roman" w:cs="Times New Roman"/>
                    </w:rPr>
                    <w:t>абота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  <w:r w:rsidR="00965D47" w:rsidRPr="007A3BF6">
                    <w:rPr>
                      <w:rFonts w:ascii="Times New Roman" w:hAnsi="Times New Roman" w:cs="Times New Roman"/>
                    </w:rPr>
                    <w:t xml:space="preserve"> совершаемая силами поля по замкнутому контуру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  <w:r w:rsidR="00965D47" w:rsidRPr="007A3BF6">
                    <w:rPr>
                      <w:rFonts w:ascii="Times New Roman" w:hAnsi="Times New Roman" w:cs="Times New Roman"/>
                    </w:rPr>
                    <w:t xml:space="preserve"> равна нулю </w:t>
                  </w:r>
                </w:p>
              </w:tc>
            </w:tr>
            <w:tr w:rsidR="00965D47" w:rsidRPr="007A3BF6" w:rsidTr="00CD72F6">
              <w:tc>
                <w:tcPr>
                  <w:tcW w:w="494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)</w:t>
                  </w:r>
                </w:p>
              </w:tc>
              <w:tc>
                <w:tcPr>
                  <w:tcW w:w="3642" w:type="dxa"/>
                </w:tcPr>
                <w:p w:rsidR="00965D47" w:rsidRPr="007A3BF6" w:rsidRDefault="00965D47" w:rsidP="001C194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се ответы правильны</w:t>
                  </w:r>
                </w:p>
              </w:tc>
            </w:tr>
          </w:tbl>
          <w:p w:rsidR="00965D47" w:rsidRPr="007A3BF6" w:rsidRDefault="00965D47" w:rsidP="001C194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1202" w:type="dxa"/>
              <w:tblLayout w:type="fixed"/>
              <w:tblLook w:val="04A0"/>
            </w:tblPr>
            <w:tblGrid>
              <w:gridCol w:w="494"/>
              <w:gridCol w:w="708"/>
            </w:tblGrid>
            <w:tr w:rsidR="00965D47" w:rsidRPr="007A3BF6" w:rsidTr="00CD72F6">
              <w:tc>
                <w:tcPr>
                  <w:tcW w:w="494" w:type="dxa"/>
                </w:tcPr>
                <w:p w:rsidR="00965D47" w:rsidRPr="007A3BF6" w:rsidRDefault="00965D47" w:rsidP="001C19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708" w:type="dxa"/>
                </w:tcPr>
                <w:p w:rsidR="00965D47" w:rsidRPr="007A3BF6" w:rsidRDefault="00965D47" w:rsidP="001C19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65D47" w:rsidRPr="007A3BF6" w:rsidRDefault="00965D47" w:rsidP="001C194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57D48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57D48">
            <w:pPr>
              <w:rPr>
                <w:rFonts w:ascii="Times New Roman" w:hAnsi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E2475F">
            <w:pPr>
              <w:widowControl w:val="0"/>
              <w:rPr>
                <w:rFonts w:ascii="Times New Roman" w:hAnsi="Times New Roman" w:cs="Times New Roman"/>
              </w:rPr>
            </w:pPr>
            <w:r w:rsidRPr="00CD72F6">
              <w:rPr>
                <w:rFonts w:ascii="Times New Roman" w:hAnsi="Times New Roman" w:cs="Times New Roman"/>
                <w:bCs/>
              </w:rPr>
              <w:t>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>Установите соответствие между научными открытиями и именами учёных, которым эти открытия принадлежат.</w:t>
            </w:r>
          </w:p>
          <w:p w:rsidR="00965D47" w:rsidRPr="007A3BF6" w:rsidRDefault="00965D47" w:rsidP="00657D48">
            <w:pPr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864"/>
              <w:gridCol w:w="2268"/>
            </w:tblGrid>
            <w:tr w:rsidR="00965D47" w:rsidRPr="007A3BF6" w:rsidTr="00CD72F6">
              <w:tc>
                <w:tcPr>
                  <w:tcW w:w="2864" w:type="dxa"/>
                </w:tcPr>
                <w:p w:rsidR="00965D47" w:rsidRPr="008C17BA" w:rsidRDefault="00965D47" w:rsidP="00657D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Научные открытия</w:t>
                  </w:r>
                </w:p>
              </w:tc>
              <w:tc>
                <w:tcPr>
                  <w:tcW w:w="2268" w:type="dxa"/>
                </w:tcPr>
                <w:p w:rsidR="00965D47" w:rsidRPr="008C17BA" w:rsidRDefault="00965D47" w:rsidP="00657D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Имена ученых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1) теоретическое открытие электромагнитных волн 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а) Х.Г. Эрстед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2) экспериментальное определение величины элементарного заряд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б) Г. Герц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57D48"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3) экспериментальное открытие электромагнитной индукции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в) Р. </w:t>
                  </w:r>
                  <w:proofErr w:type="spellStart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Милликен</w:t>
                  </w:r>
                  <w:proofErr w:type="spellEnd"/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lastRenderedPageBreak/>
                    <w:t>4) экспериментальное открытие электромагнитных волн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b/>
                      <w:bCs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г) Дж. Максвелл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5) открытие электромагнетизма – экспериментальное открытие магнитного действия электрического ток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57D48">
                  <w:proofErr w:type="spellStart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) М. Фарадей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68" w:type="dxa"/>
                </w:tcPr>
                <w:p w:rsidR="00965D47" w:rsidRPr="007A3BF6" w:rsidRDefault="00965D47" w:rsidP="00657D4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>
                    <w:rPr>
                      <w:rFonts w:ascii="Times New Roman" w:hAnsi="Times New Roman" w:cs="Times New Roman"/>
                      <w:lang w:eastAsia="en-US"/>
                    </w:rPr>
                    <w:t>е</w:t>
                  </w:r>
                  <w:proofErr w:type="gramStart"/>
                  <w:r>
                    <w:rPr>
                      <w:rFonts w:ascii="Times New Roman" w:hAnsi="Times New Roman" w:cs="Times New Roman"/>
                      <w:lang w:eastAsia="en-US"/>
                    </w:rPr>
                    <w:t>)Р</w:t>
                  </w:r>
                  <w:proofErr w:type="gramEnd"/>
                  <w:r>
                    <w:rPr>
                      <w:rFonts w:ascii="Times New Roman" w:hAnsi="Times New Roman" w:cs="Times New Roman"/>
                      <w:lang w:eastAsia="en-US"/>
                    </w:rPr>
                    <w:t>езерфорд</w:t>
                  </w:r>
                </w:p>
              </w:tc>
            </w:tr>
          </w:tbl>
          <w:p w:rsidR="00965D47" w:rsidRPr="007A3BF6" w:rsidRDefault="00965D47" w:rsidP="00657D4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1462" w:type="dxa"/>
              <w:tblLayout w:type="fixed"/>
              <w:tblLook w:val="04A0"/>
            </w:tblPr>
            <w:tblGrid>
              <w:gridCol w:w="280"/>
              <w:gridCol w:w="295"/>
              <w:gridCol w:w="296"/>
              <w:gridCol w:w="296"/>
              <w:gridCol w:w="295"/>
            </w:tblGrid>
            <w:tr w:rsidR="00965D47" w:rsidRPr="007A3BF6" w:rsidTr="00CD72F6">
              <w:tc>
                <w:tcPr>
                  <w:tcW w:w="280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295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96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96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295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</w:tr>
            <w:tr w:rsidR="00965D47" w:rsidRPr="007A3BF6" w:rsidTr="00CD72F6">
              <w:tc>
                <w:tcPr>
                  <w:tcW w:w="280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295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296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7A3BF6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296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95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965D47" w:rsidRPr="007A3BF6" w:rsidRDefault="00965D47" w:rsidP="00657D4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57D4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57D4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E2475F">
            <w:pPr>
              <w:jc w:val="both"/>
              <w:rPr>
                <w:rFonts w:ascii="Times New Roman" w:hAnsi="Times New Roman" w:cs="Times New Roman"/>
              </w:rPr>
            </w:pPr>
            <w:r w:rsidRPr="00CD72F6">
              <w:rPr>
                <w:rFonts w:ascii="Times New Roman" w:hAnsi="Times New Roman" w:cs="Times New Roman"/>
                <w:bCs/>
              </w:rPr>
              <w:t>4</w:t>
            </w:r>
            <w:r w:rsidRPr="007A3BF6">
              <w:rPr>
                <w:rFonts w:ascii="Times New Roman" w:hAnsi="Times New Roman" w:cs="Times New Roman"/>
                <w:b/>
                <w:bCs/>
              </w:rPr>
              <w:t>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>Прочитайте текст и впишите слово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 xml:space="preserve">ВЕРНО или НЕВЕРНО. </w:t>
            </w:r>
          </w:p>
          <w:p w:rsidR="00965D47" w:rsidRPr="007A3BF6" w:rsidRDefault="00965D47" w:rsidP="00DE234D">
            <w:pPr>
              <w:ind w:left="360"/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 xml:space="preserve">Утверждение, что электромагнитное поле способно существовать самостоятельно, без электрических зарядов и токов – ________ </w:t>
            </w:r>
          </w:p>
          <w:p w:rsidR="00965D47" w:rsidRPr="007A3BF6" w:rsidRDefault="00965D47" w:rsidP="00DE234D">
            <w:pPr>
              <w:ind w:left="36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p w:rsidR="00965D47" w:rsidRPr="007A3BF6" w:rsidRDefault="00965D47" w:rsidP="00DE234D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ВЕРНО</w:t>
            </w:r>
            <w:r w:rsidR="00837059">
              <w:rPr>
                <w:rFonts w:ascii="Times New Roman" w:hAnsi="Times New Roman" w:cs="Times New Roman"/>
              </w:rPr>
              <w:t xml:space="preserve"> (верно)</w:t>
            </w: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894B79">
            <w:pPr>
              <w:rPr>
                <w:rFonts w:ascii="Times New Roman" w:hAnsi="Times New Roman"/>
              </w:rPr>
            </w:pPr>
          </w:p>
        </w:tc>
        <w:tc>
          <w:tcPr>
            <w:tcW w:w="5489" w:type="dxa"/>
          </w:tcPr>
          <w:p w:rsidR="00965D47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5</w:t>
            </w:r>
            <w:r>
              <w:rPr>
                <w:rFonts w:ascii="Times New Roman" w:hAnsi="Times New Roman" w:cs="Times New Roman"/>
                <w:bCs/>
              </w:rPr>
              <w:t>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</w:t>
            </w:r>
          </w:p>
          <w:p w:rsidR="00965D47" w:rsidRPr="00404033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43445F">
              <w:rPr>
                <w:rFonts w:ascii="Times New Roman" w:hAnsi="Times New Roman" w:cs="Times New Roman"/>
              </w:rPr>
              <w:t xml:space="preserve">оследовательность уменьшения магнитного потока в одинаковых катушках, включенных последовательно в электрическую цепь постоянного тока: </w:t>
            </w:r>
          </w:p>
          <w:p w:rsidR="00965D47" w:rsidRPr="00404033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404033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а)</w:t>
            </w:r>
            <w:r w:rsidRPr="00404033">
              <w:rPr>
                <w:rFonts w:ascii="Times New Roman" w:hAnsi="Times New Roman" w:cs="Times New Roman"/>
              </w:rPr>
              <w:t xml:space="preserve"> катушка без сердечника </w:t>
            </w:r>
          </w:p>
          <w:p w:rsidR="00965D47" w:rsidRPr="00404033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404033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б)</w:t>
            </w:r>
            <w:r w:rsidRPr="00404033">
              <w:rPr>
                <w:rFonts w:ascii="Times New Roman" w:hAnsi="Times New Roman" w:cs="Times New Roman"/>
              </w:rPr>
              <w:t xml:space="preserve"> катушка с железным сердечником </w:t>
            </w:r>
          </w:p>
          <w:p w:rsidR="00965D47" w:rsidRPr="00404033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404033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в)</w:t>
            </w:r>
            <w:r w:rsidRPr="00404033">
              <w:rPr>
                <w:rFonts w:ascii="Times New Roman" w:hAnsi="Times New Roman" w:cs="Times New Roman"/>
              </w:rPr>
              <w:t xml:space="preserve"> катушка с алюминиевым сердечником </w:t>
            </w:r>
          </w:p>
          <w:p w:rsidR="00965D47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404033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г)</w:t>
            </w:r>
            <w:r w:rsidRPr="00404033">
              <w:rPr>
                <w:rFonts w:ascii="Times New Roman" w:hAnsi="Times New Roman" w:cs="Times New Roman"/>
              </w:rPr>
              <w:t xml:space="preserve"> катушка с медным сердечником </w:t>
            </w:r>
          </w:p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40403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67"/>
              <w:gridCol w:w="266"/>
              <w:gridCol w:w="266"/>
              <w:gridCol w:w="266"/>
            </w:tblGrid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894B79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5489" w:type="dxa"/>
          </w:tcPr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6</w:t>
            </w:r>
            <w:r>
              <w:rPr>
                <w:rFonts w:ascii="Times New Roman" w:hAnsi="Times New Roman" w:cs="Times New Roman"/>
                <w:bCs/>
              </w:rPr>
              <w:t xml:space="preserve">. </w:t>
            </w:r>
            <w:r w:rsidRPr="007A3BF6"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</w:t>
            </w:r>
          </w:p>
          <w:p w:rsidR="00965D47" w:rsidRPr="007A3BF6" w:rsidRDefault="00965D47" w:rsidP="00894B79">
            <w:pPr>
              <w:jc w:val="both"/>
              <w:rPr>
                <w:rFonts w:ascii="Calibri" w:eastAsia="Times New Roman" w:hAnsi="Calibri" w:cs="Times New Roman"/>
              </w:rPr>
            </w:pPr>
            <w:r w:rsidRPr="007A3BF6">
              <w:rPr>
                <w:rFonts w:ascii="Times New Roman" w:hAnsi="Times New Roman" w:cs="Times New Roman"/>
              </w:rPr>
              <w:t>Распределение избыточных зарядов на внешней поверхности проводника является неравномерным. Напряженность электрического поля вблизи поверхности заряженного проводника (с его внешней стороны) пропорциональна поверхностной плотности зарядов. Последовательность увеличения модуля напряженности электростатического поля, у поверхности заряженного проводника следующая</w:t>
            </w:r>
            <w:r w:rsidRPr="007A3BF6">
              <w:rPr>
                <w:rFonts w:ascii="Calibri" w:eastAsia="Times New Roman" w:hAnsi="Calibri" w:cs="Times New Roman"/>
              </w:rPr>
              <w:t xml:space="preserve">: </w:t>
            </w:r>
          </w:p>
          <w:p w:rsidR="00965D47" w:rsidRPr="007A3BF6" w:rsidRDefault="00965D47" w:rsidP="00894B79">
            <w:pPr>
              <w:pStyle w:val="a9"/>
              <w:jc w:val="both"/>
              <w:rPr>
                <w:rFonts w:ascii="Times New Roman" w:eastAsia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</w:rPr>
              <w:t xml:space="preserve">а) выступ </w:t>
            </w:r>
          </w:p>
          <w:p w:rsidR="00965D47" w:rsidRPr="000D358C" w:rsidRDefault="00965D47" w:rsidP="00894B79">
            <w:pPr>
              <w:pStyle w:val="a9"/>
              <w:jc w:val="both"/>
              <w:rPr>
                <w:rFonts w:ascii="Times New Roman" w:eastAsia="Times New Roman" w:hAnsi="Times New Roman" w:cs="Times New Roman"/>
              </w:rPr>
            </w:pPr>
            <w:r w:rsidRPr="000D358C">
              <w:rPr>
                <w:rFonts w:ascii="Times New Roman" w:eastAsia="Times New Roman" w:hAnsi="Times New Roman" w:cs="Times New Roman"/>
              </w:rPr>
              <w:t xml:space="preserve">б) углубление </w:t>
            </w:r>
          </w:p>
          <w:p w:rsidR="00965D47" w:rsidRDefault="00965D47" w:rsidP="00894B79">
            <w:pPr>
              <w:pStyle w:val="a9"/>
              <w:jc w:val="both"/>
              <w:rPr>
                <w:rFonts w:ascii="Times New Roman" w:eastAsia="Times New Roman" w:hAnsi="Times New Roman" w:cs="Times New Roman"/>
              </w:rPr>
            </w:pPr>
            <w:r w:rsidRPr="000D358C">
              <w:rPr>
                <w:rFonts w:ascii="Times New Roman" w:eastAsia="Times New Roman" w:hAnsi="Times New Roman" w:cs="Times New Roman"/>
              </w:rPr>
              <w:t>в) ровная</w:t>
            </w:r>
            <w:r w:rsidRPr="007A3BF6">
              <w:rPr>
                <w:rFonts w:ascii="Times New Roman" w:eastAsia="Times New Roman" w:hAnsi="Times New Roman" w:cs="Times New Roman"/>
              </w:rPr>
              <w:t xml:space="preserve"> поверхность</w:t>
            </w:r>
          </w:p>
          <w:p w:rsidR="00965D47" w:rsidRPr="007A3BF6" w:rsidRDefault="00965D47" w:rsidP="00894B79">
            <w:pPr>
              <w:pStyle w:val="a9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6"/>
              <w:gridCol w:w="328"/>
              <w:gridCol w:w="326"/>
            </w:tblGrid>
            <w:tr w:rsidR="00965D47" w:rsidRPr="007A3BF6" w:rsidTr="00CD72F6">
              <w:tc>
                <w:tcPr>
                  <w:tcW w:w="326" w:type="dxa"/>
                </w:tcPr>
                <w:p w:rsidR="00965D47" w:rsidRPr="000D358C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0D358C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28" w:type="dxa"/>
                </w:tcPr>
                <w:p w:rsidR="00965D47" w:rsidRPr="000D358C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0D358C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0D358C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894B79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5489" w:type="dxa"/>
          </w:tcPr>
          <w:p w:rsidR="00965D47" w:rsidRPr="007A3BF6" w:rsidRDefault="00965D47" w:rsidP="00894B79">
            <w:pPr>
              <w:widowControl w:val="0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7</w:t>
            </w:r>
            <w:r>
              <w:rPr>
                <w:rFonts w:ascii="Times New Roman" w:hAnsi="Times New Roman" w:cs="Times New Roman"/>
                <w:bCs/>
              </w:rPr>
              <w:t xml:space="preserve">. </w:t>
            </w:r>
            <w:r w:rsidRPr="007A3BF6">
              <w:rPr>
                <w:rFonts w:ascii="Times New Roman" w:hAnsi="Times New Roman" w:cs="Times New Roman"/>
              </w:rPr>
              <w:t xml:space="preserve"> Прочитайте текст и установите соответствие.</w:t>
            </w:r>
          </w:p>
          <w:p w:rsidR="00965D47" w:rsidRPr="007A3BF6" w:rsidRDefault="00965D47" w:rsidP="00894B79">
            <w:pPr>
              <w:rPr>
                <w:rFonts w:ascii="Times New Roman" w:hAnsi="Times New Roman" w:cs="Times New Roman"/>
                <w:lang w:eastAsia="en-US"/>
              </w:rPr>
            </w:pPr>
            <w:r w:rsidRPr="007A3BF6">
              <w:rPr>
                <w:rFonts w:ascii="Times New Roman" w:hAnsi="Times New Roman" w:cs="Times New Roman"/>
                <w:lang w:eastAsia="en-US"/>
              </w:rPr>
              <w:t xml:space="preserve">Постоянный полосовой магнит поместили внутри металлического кольца, вдоль его оси. </w:t>
            </w:r>
          </w:p>
          <w:p w:rsidR="00965D47" w:rsidRPr="007A3BF6" w:rsidRDefault="00965D47" w:rsidP="00894B79">
            <w:pPr>
              <w:rPr>
                <w:rFonts w:ascii="Times New Roman" w:hAnsi="Times New Roman" w:cs="Times New Roman"/>
                <w:lang w:eastAsia="en-US"/>
              </w:rPr>
            </w:pPr>
            <w:r w:rsidRPr="007A3BF6">
              <w:rPr>
                <w:rFonts w:ascii="Times New Roman" w:hAnsi="Times New Roman" w:cs="Times New Roman"/>
              </w:rPr>
              <w:t>Установите соответствие между направлением движения магнита и направлением движения кольца</w:t>
            </w:r>
            <w:r w:rsidRPr="007A3BF6">
              <w:rPr>
                <w:rFonts w:ascii="Times New Roman" w:hAnsi="Times New Roman" w:cs="Times New Roman"/>
                <w:lang w:eastAsia="en-US"/>
              </w:rPr>
              <w:t>.</w:t>
            </w:r>
          </w:p>
          <w:tbl>
            <w:tblPr>
              <w:tblStyle w:val="af7"/>
              <w:tblW w:w="5132" w:type="dxa"/>
              <w:tblLayout w:type="fixed"/>
              <w:tblLook w:val="04A0"/>
            </w:tblPr>
            <w:tblGrid>
              <w:gridCol w:w="2722"/>
              <w:gridCol w:w="2410"/>
            </w:tblGrid>
            <w:tr w:rsidR="00965D47" w:rsidRPr="007A3BF6" w:rsidTr="00CD72F6">
              <w:tc>
                <w:tcPr>
                  <w:tcW w:w="2722" w:type="dxa"/>
                </w:tcPr>
                <w:p w:rsidR="00965D47" w:rsidRPr="008C17BA" w:rsidRDefault="00965D47" w:rsidP="00894B7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Магнит</w:t>
                  </w:r>
                </w:p>
              </w:tc>
              <w:tc>
                <w:tcPr>
                  <w:tcW w:w="2410" w:type="dxa"/>
                </w:tcPr>
                <w:p w:rsidR="00965D47" w:rsidRPr="008C17BA" w:rsidRDefault="00965D47" w:rsidP="00894B7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Направление движения кольца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894B79">
                  <w:pPr>
                    <w:rPr>
                      <w:rFonts w:asciiTheme="majorBidi" w:hAnsiTheme="majorBidi" w:cstheme="majorBidi"/>
                      <w:lang w:eastAsia="en-US"/>
                    </w:rPr>
                  </w:pPr>
                  <w:r w:rsidRPr="007A3BF6">
                    <w:rPr>
                      <w:rFonts w:asciiTheme="majorBidi" w:hAnsiTheme="majorBidi" w:cstheme="majorBidi"/>
                      <w:lang w:eastAsia="en-US"/>
                    </w:rPr>
                    <w:t xml:space="preserve">1) </w:t>
                  </w: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выдвигают из кольца южным полюсом </w:t>
                  </w:r>
                  <w:r w:rsidRPr="007A3BF6">
                    <w:rPr>
                      <w:rFonts w:asciiTheme="majorBidi" w:hAnsiTheme="majorBidi" w:cstheme="majorBidi"/>
                      <w:lang w:eastAsia="en-US"/>
                    </w:rPr>
                    <w:t xml:space="preserve"> (южный полюс обращен к кольцу)</w:t>
                  </w:r>
                </w:p>
              </w:tc>
              <w:tc>
                <w:tcPr>
                  <w:tcW w:w="2410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Theme="majorBidi" w:hAnsiTheme="majorBidi" w:cstheme="majorBidi"/>
                      <w:lang w:eastAsia="en-US"/>
                    </w:rPr>
                  </w:pPr>
                  <w:r w:rsidRPr="007A3BF6">
                    <w:rPr>
                      <w:rFonts w:asciiTheme="majorBidi" w:hAnsiTheme="majorBidi" w:cstheme="majorBidi"/>
                      <w:lang w:eastAsia="en-US"/>
                    </w:rPr>
                    <w:t>а) притягивается к магниту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894B79">
                  <w:pPr>
                    <w:rPr>
                      <w:rFonts w:asciiTheme="majorBidi" w:hAnsiTheme="majorBidi" w:cstheme="majorBidi"/>
                      <w:lang w:eastAsia="en-US"/>
                    </w:rPr>
                  </w:pPr>
                  <w:r w:rsidRPr="007A3BF6">
                    <w:rPr>
                      <w:rFonts w:asciiTheme="majorBidi" w:hAnsiTheme="majorBidi" w:cstheme="majorBidi"/>
                      <w:lang w:eastAsia="en-US"/>
                    </w:rPr>
                    <w:t>2) выдвигают из кольца северным полюсом (северный полюс обращен к кольцу)</w:t>
                  </w:r>
                </w:p>
              </w:tc>
              <w:tc>
                <w:tcPr>
                  <w:tcW w:w="2410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Theme="majorBidi" w:hAnsiTheme="majorBidi" w:cstheme="majorBidi"/>
                      <w:i/>
                      <w:lang w:eastAsia="en-US"/>
                    </w:rPr>
                  </w:pPr>
                  <w:r w:rsidRPr="007A3BF6">
                    <w:rPr>
                      <w:rFonts w:asciiTheme="majorBidi" w:hAnsiTheme="majorBidi" w:cstheme="majorBidi"/>
                      <w:lang w:eastAsia="en-US"/>
                    </w:rPr>
                    <w:t>б) отталкивается от магнита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894B79">
                  <w:pPr>
                    <w:rPr>
                      <w:rFonts w:asciiTheme="majorBidi" w:hAnsiTheme="majorBidi" w:cstheme="majorBidi"/>
                    </w:rPr>
                  </w:pPr>
                  <w:r w:rsidRPr="007A3BF6">
                    <w:rPr>
                      <w:rFonts w:asciiTheme="majorBidi" w:hAnsiTheme="majorBidi" w:cstheme="majorBidi"/>
                    </w:rPr>
                    <w:t xml:space="preserve">3) находится неподвижно в кольце </w:t>
                  </w:r>
                </w:p>
              </w:tc>
              <w:tc>
                <w:tcPr>
                  <w:tcW w:w="2410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Theme="majorBidi" w:hAnsiTheme="majorBidi" w:cstheme="majorBidi"/>
                      <w:i/>
                      <w:lang w:eastAsia="en-US"/>
                    </w:rPr>
                  </w:pPr>
                  <w:r w:rsidRPr="007A3BF6">
                    <w:rPr>
                      <w:rFonts w:asciiTheme="majorBidi" w:hAnsiTheme="majorBidi" w:cstheme="majorBidi"/>
                      <w:lang w:eastAsia="en-US"/>
                    </w:rPr>
                    <w:t>в) не будет взаимодействовать с магнитом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894B7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  <w:tc>
                <w:tcPr>
                  <w:tcW w:w="2410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г) не достаточно данных</w:t>
                  </w:r>
                </w:p>
              </w:tc>
            </w:tr>
          </w:tbl>
          <w:p w:rsidR="00965D47" w:rsidRPr="007A3BF6" w:rsidRDefault="00965D47" w:rsidP="001C1948">
            <w:pPr>
              <w:pStyle w:val="a9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67"/>
              <w:gridCol w:w="266"/>
              <w:gridCol w:w="266"/>
            </w:tblGrid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65D47" w:rsidRPr="007A3BF6" w:rsidTr="00CD72F6">
              <w:tc>
                <w:tcPr>
                  <w:tcW w:w="267" w:type="dxa"/>
                </w:tcPr>
                <w:p w:rsidR="00965D47" w:rsidRPr="000D358C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0D358C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66" w:type="dxa"/>
                </w:tcPr>
                <w:p w:rsidR="00965D47" w:rsidRPr="000D358C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0D358C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94B7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</w:p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894B79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5489" w:type="dxa"/>
          </w:tcPr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8</w:t>
            </w:r>
            <w:r>
              <w:rPr>
                <w:rFonts w:ascii="Times New Roman" w:hAnsi="Times New Roman" w:cs="Times New Roman"/>
                <w:bCs/>
              </w:rPr>
              <w:t>.</w:t>
            </w:r>
            <w:r w:rsidRPr="007A3BF6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>Прочитайте текст и выберите верный ответ.</w:t>
            </w:r>
          </w:p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Е</w:t>
            </w:r>
            <w:r w:rsidRPr="007A3BF6">
              <w:rPr>
                <w:rFonts w:ascii="Times New Roman" w:hAnsi="Times New Roman" w:cs="Times New Roman"/>
              </w:rPr>
              <w:t xml:space="preserve">сли электрический заряд окружить незаряженной металлической поверхностью, совпадающей с одной из эквипотенциальных поверхностей, то создаваемое зарядом поле .... </w:t>
            </w:r>
          </w:p>
          <w:p w:rsidR="00965D47" w:rsidRPr="00894B79" w:rsidRDefault="00965D47" w:rsidP="000D3D75">
            <w:pPr>
              <w:jc w:val="both"/>
              <w:rPr>
                <w:rFonts w:ascii="Times New Roman" w:hAnsi="Times New Roman" w:cs="Times New Roman"/>
              </w:rPr>
            </w:pPr>
            <w:r w:rsidRPr="00894B79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а</w:t>
            </w:r>
            <w:r w:rsidRPr="00894B79">
              <w:rPr>
                <w:rFonts w:ascii="Times New Roman" w:hAnsi="Times New Roman" w:cs="Times New Roman"/>
              </w:rPr>
              <w:t xml:space="preserve">) не изменится </w:t>
            </w:r>
          </w:p>
          <w:p w:rsidR="00965D47" w:rsidRPr="00894B79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894B79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б</w:t>
            </w:r>
            <w:r w:rsidRPr="00894B79">
              <w:rPr>
                <w:rFonts w:ascii="Times New Roman" w:hAnsi="Times New Roman" w:cs="Times New Roman"/>
              </w:rPr>
              <w:t>) изменится</w:t>
            </w:r>
          </w:p>
          <w:p w:rsidR="00965D47" w:rsidRPr="00894B79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  <w:r w:rsidRPr="00894B79">
              <w:rPr>
                <w:rFonts w:ascii="Times New Roman" w:hAnsi="Times New Roman" w:cs="Times New Roman"/>
              </w:rPr>
              <w:tab/>
            </w:r>
            <w:r w:rsidRPr="007A3BF6">
              <w:rPr>
                <w:rFonts w:ascii="Times New Roman" w:hAnsi="Times New Roman" w:cs="Times New Roman"/>
              </w:rPr>
              <w:t>в</w:t>
            </w:r>
            <w:r w:rsidRPr="00894B79">
              <w:rPr>
                <w:rFonts w:ascii="Times New Roman" w:hAnsi="Times New Roman" w:cs="Times New Roman"/>
              </w:rPr>
              <w:t>) зависит от формы поверхности</w:t>
            </w:r>
          </w:p>
          <w:p w:rsidR="00965D47" w:rsidRPr="007A3BF6" w:rsidRDefault="00965D47" w:rsidP="000D3D75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pPr w:leftFromText="180" w:rightFromText="180" w:vertAnchor="text" w:horzAnchor="margin" w:tblpY="-212"/>
              <w:tblOverlap w:val="never"/>
              <w:tblW w:w="0" w:type="auto"/>
              <w:tblLayout w:type="fixed"/>
              <w:tblLook w:val="04A0"/>
            </w:tblPr>
            <w:tblGrid>
              <w:gridCol w:w="892"/>
            </w:tblGrid>
            <w:tr w:rsidR="00965D47" w:rsidRPr="007A3BF6" w:rsidTr="00CD72F6">
              <w:tc>
                <w:tcPr>
                  <w:tcW w:w="892" w:type="dxa"/>
                </w:tcPr>
                <w:p w:rsidR="00965D47" w:rsidRPr="007A3BF6" w:rsidRDefault="00965D47" w:rsidP="0043445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965D47" w:rsidRPr="007A3BF6" w:rsidRDefault="00965D47" w:rsidP="00894B79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5489" w:type="dxa"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CD72F6">
              <w:rPr>
                <w:rFonts w:ascii="Times New Roman" w:hAnsi="Times New Roman" w:cs="Times New Roman"/>
                <w:bCs/>
              </w:rPr>
              <w:t>9</w:t>
            </w:r>
            <w:r>
              <w:rPr>
                <w:rFonts w:ascii="Times New Roman" w:hAnsi="Times New Roman" w:cs="Times New Roman"/>
              </w:rPr>
              <w:t>.</w:t>
            </w:r>
            <w:r w:rsidRPr="007A3BF6">
              <w:rPr>
                <w:rFonts w:ascii="Times New Roman" w:hAnsi="Times New Roman" w:cs="Times New Roman"/>
              </w:rPr>
              <w:t xml:space="preserve"> Установите соответствие между магнитными материалами и величиной магнитной восприимчивости.</w:t>
            </w: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</w:t>
            </w: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4990" w:type="dxa"/>
              <w:tblLayout w:type="fixed"/>
              <w:tblLook w:val="04A0"/>
            </w:tblPr>
            <w:tblGrid>
              <w:gridCol w:w="2444"/>
              <w:gridCol w:w="2546"/>
            </w:tblGrid>
            <w:tr w:rsidR="00965D47" w:rsidRPr="007A3BF6" w:rsidTr="00CD72F6">
              <w:tc>
                <w:tcPr>
                  <w:tcW w:w="2444" w:type="dxa"/>
                </w:tcPr>
                <w:p w:rsidR="00965D47" w:rsidRPr="000F63B5" w:rsidRDefault="00965D47" w:rsidP="000F63B5">
                  <w:pPr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0F63B5">
                    <w:rPr>
                      <w:rFonts w:ascii="Times New Roman" w:hAnsi="Times New Roman" w:cs="Times New Roman"/>
                      <w:bCs/>
                    </w:rPr>
                    <w:t>Магнитный материал</w:t>
                  </w:r>
                </w:p>
              </w:tc>
              <w:tc>
                <w:tcPr>
                  <w:tcW w:w="2546" w:type="dxa"/>
                </w:tcPr>
                <w:p w:rsidR="00965D47" w:rsidRPr="000F63B5" w:rsidRDefault="00965D47" w:rsidP="000F63B5">
                  <w:pPr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0F63B5">
                    <w:rPr>
                      <w:rFonts w:ascii="Times New Roman" w:hAnsi="Times New Roman" w:cs="Times New Roman"/>
                      <w:bCs/>
                    </w:rPr>
                    <w:t>Величина магнитной восприимчивости</w:t>
                  </w:r>
                </w:p>
              </w:tc>
            </w:tr>
            <w:tr w:rsidR="00965D47" w:rsidRPr="007A3BF6" w:rsidTr="00CD72F6">
              <w:tc>
                <w:tcPr>
                  <w:tcW w:w="2444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) диамагнетики</w:t>
                  </w:r>
                </w:p>
              </w:tc>
              <w:tc>
                <w:tcPr>
                  <w:tcW w:w="254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а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0&lt;χ&lt;1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444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) парамагнетики</w:t>
                  </w:r>
                </w:p>
              </w:tc>
              <w:tc>
                <w:tcPr>
                  <w:tcW w:w="254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б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χ≫1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444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) ферромагнетики</w:t>
                  </w:r>
                </w:p>
              </w:tc>
              <w:tc>
                <w:tcPr>
                  <w:tcW w:w="254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в) 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χ</m:t>
                        </m:r>
                      </m:e>
                    </m:d>
                    <m:r>
                      <w:rPr>
                        <w:rFonts w:ascii="Cambria Math" w:hAnsi="Cambria Math" w:cs="Times New Roman"/>
                      </w:rPr>
                      <m:t>&lt;1,  χ&lt;0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444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4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г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χ=0</m:t>
                    </m:r>
                  </m:oMath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896" w:type="dxa"/>
              <w:tblLayout w:type="fixed"/>
              <w:tblLook w:val="04A0"/>
            </w:tblPr>
            <w:tblGrid>
              <w:gridCol w:w="298"/>
              <w:gridCol w:w="299"/>
              <w:gridCol w:w="299"/>
            </w:tblGrid>
            <w:tr w:rsidR="00965D47" w:rsidRPr="007A3BF6" w:rsidTr="00CD72F6">
              <w:tc>
                <w:tcPr>
                  <w:tcW w:w="29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65D47" w:rsidRPr="007A3BF6" w:rsidTr="00CD72F6">
              <w:tc>
                <w:tcPr>
                  <w:tcW w:w="29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965D47" w:rsidRPr="007A3BF6" w:rsidRDefault="00965D47" w:rsidP="006167D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Default="00965D47" w:rsidP="00901446">
            <w:pPr>
              <w:jc w:val="both"/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10</w:t>
            </w:r>
            <w:r>
              <w:rPr>
                <w:rFonts w:ascii="Times New Roman" w:hAnsi="Times New Roman" w:cs="Times New Roman"/>
                <w:bCs/>
              </w:rPr>
              <w:t>.</w:t>
            </w:r>
            <w:r w:rsidRPr="000F63B5">
              <w:rPr>
                <w:rFonts w:ascii="Times New Roman" w:hAnsi="Times New Roman" w:cs="Times New Roman"/>
                <w:bCs/>
              </w:rPr>
              <w:t xml:space="preserve"> </w:t>
            </w:r>
            <w:r w:rsidRPr="007A3BF6">
              <w:rPr>
                <w:rFonts w:ascii="Times New Roman" w:hAnsi="Times New Roman" w:cs="Times New Roman"/>
              </w:rPr>
              <w:t>Прочитайте текст и установите последовательность.</w:t>
            </w:r>
          </w:p>
          <w:p w:rsidR="00965D47" w:rsidRDefault="00965D47" w:rsidP="00901446">
            <w:pPr>
              <w:jc w:val="both"/>
              <w:rPr>
                <w:rFonts w:ascii="Times New Roman" w:hAnsi="Times New Roman" w:cs="Times New Roman"/>
              </w:rPr>
            </w:pPr>
            <w:r w:rsidRPr="00EA5CAE">
              <w:rPr>
                <w:rFonts w:ascii="Times New Roman" w:hAnsi="Times New Roman" w:cs="Times New Roman"/>
              </w:rPr>
              <w:t xml:space="preserve">На рисунке представлена зависимость плотности тока </w:t>
            </w:r>
            <m:oMath>
              <m:r>
                <w:rPr>
                  <w:rFonts w:ascii="Cambria Math" w:hAnsi="Cambria Math" w:cs="Times New Roman"/>
                </w:rPr>
                <m:t>j</m:t>
              </m:r>
            </m:oMath>
            <w:r>
              <w:rPr>
                <w:rFonts w:ascii="Times New Roman" w:hAnsi="Times New Roman" w:cs="Times New Roman"/>
              </w:rPr>
              <w:t>, протекающего в резисторах 1,</w:t>
            </w:r>
            <w:r w:rsidRPr="00EA5CAE">
              <w:rPr>
                <w:rFonts w:ascii="Times New Roman" w:hAnsi="Times New Roman" w:cs="Times New Roman"/>
              </w:rPr>
              <w:t xml:space="preserve"> 2</w:t>
            </w:r>
            <w:r>
              <w:rPr>
                <w:rFonts w:ascii="Times New Roman" w:hAnsi="Times New Roman" w:cs="Times New Roman"/>
              </w:rPr>
              <w:t xml:space="preserve"> и 3</w:t>
            </w:r>
            <w:r w:rsidRPr="00EA5CAE">
              <w:rPr>
                <w:rFonts w:ascii="Times New Roman" w:hAnsi="Times New Roman" w:cs="Times New Roman"/>
              </w:rPr>
              <w:t>, от напряженности электрического поля</w:t>
            </w:r>
            <w:proofErr w:type="gramStart"/>
            <w:r w:rsidRPr="00EA5CAE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Е</m:t>
              </m:r>
            </m:oMath>
            <w:proofErr w:type="gramEnd"/>
          </w:p>
          <w:p w:rsidR="00965D47" w:rsidRPr="00901446" w:rsidRDefault="00965D47" w:rsidP="00901446">
            <w:pPr>
              <w:jc w:val="both"/>
              <w:rPr>
                <w:rFonts w:ascii="Times New Roman" w:hAnsi="Times New Roman" w:cs="Times New Roman"/>
                <w:b/>
                <w:bCs/>
                <w:highlight w:val="cyan"/>
              </w:rPr>
            </w:pPr>
            <w:r w:rsidRPr="00EA5CAE">
              <w:rPr>
                <w:rFonts w:ascii="Times New Roman" w:hAnsi="Times New Roman" w:cs="Times New Roman"/>
              </w:rPr>
              <w:t xml:space="preserve">Используя информацию, приведенную на рисунке, </w:t>
            </w:r>
            <w:r>
              <w:rPr>
                <w:rFonts w:ascii="Times New Roman" w:hAnsi="Times New Roman" w:cs="Times New Roman"/>
              </w:rPr>
              <w:t xml:space="preserve">расположите в порядке возрастания </w:t>
            </w:r>
            <w:r w:rsidRPr="00EA5CAE">
              <w:rPr>
                <w:rFonts w:ascii="Times New Roman" w:hAnsi="Times New Roman" w:cs="Times New Roman"/>
              </w:rPr>
              <w:t>удельные сопротивления этих резисторов?</w:t>
            </w:r>
          </w:p>
          <w:p w:rsidR="00965D47" w:rsidRDefault="00965D47" w:rsidP="008D10EE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61C7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105179" cy="1549238"/>
                  <wp:effectExtent l="19050" t="0" r="9371" b="0"/>
                  <wp:docPr id="4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853" cy="1548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4CC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965D47" w:rsidRPr="008D10EE" w:rsidRDefault="00965D47" w:rsidP="00EA5CAE">
            <w:pPr>
              <w:rPr>
                <w:rFonts w:ascii="Times New Roman" w:eastAsia="Times New Roman" w:hAnsi="Times New Roman" w:cs="Times New Roman"/>
              </w:rPr>
            </w:pPr>
          </w:p>
          <w:p w:rsidR="00965D47" w:rsidRPr="00514CC4" w:rsidRDefault="00965D47" w:rsidP="00EA5CA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 xml:space="preserve">а)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1</m:t>
                  </m:r>
                </m:sub>
              </m:sSub>
            </m:oMath>
          </w:p>
          <w:p w:rsidR="00965D47" w:rsidRPr="00514CC4" w:rsidRDefault="00965D47" w:rsidP="00EA5CA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 xml:space="preserve">б)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2</m:t>
                  </m:r>
                </m:sub>
              </m:sSub>
            </m:oMath>
            <w:r w:rsidRPr="00514CC4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:rsidR="00965D47" w:rsidRPr="00514CC4" w:rsidRDefault="00965D47" w:rsidP="00EA5CA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 xml:space="preserve">в)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3</m:t>
                  </m:r>
                </m:sub>
              </m:sSub>
            </m:oMath>
          </w:p>
          <w:p w:rsidR="00965D47" w:rsidRPr="007A3BF6" w:rsidRDefault="00965D47" w:rsidP="00860B48">
            <w:pPr>
              <w:rPr>
                <w:rFonts w:ascii="Times New Roman" w:hAnsi="Times New Roman" w:cs="Times New Roman"/>
                <w:b/>
                <w:bCs/>
                <w:highlight w:val="cy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</w:r>
          </w:p>
        </w:tc>
        <w:tc>
          <w:tcPr>
            <w:tcW w:w="1988" w:type="dxa"/>
          </w:tcPr>
          <w:p w:rsidR="00965D47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pPr w:leftFromText="180" w:rightFromText="180" w:vertAnchor="text" w:horzAnchor="margin" w:tblpY="-212"/>
              <w:tblOverlap w:val="never"/>
              <w:tblW w:w="0" w:type="auto"/>
              <w:tblLayout w:type="fixed"/>
              <w:tblLook w:val="04A0"/>
            </w:tblPr>
            <w:tblGrid>
              <w:gridCol w:w="326"/>
              <w:gridCol w:w="326"/>
              <w:gridCol w:w="328"/>
            </w:tblGrid>
            <w:tr w:rsidR="00965D47" w:rsidRPr="007A3BF6" w:rsidTr="00CD72F6">
              <w:tc>
                <w:tcPr>
                  <w:tcW w:w="326" w:type="dxa"/>
                </w:tcPr>
                <w:p w:rsidR="00965D47" w:rsidRDefault="00965D47" w:rsidP="00E5087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26" w:type="dxa"/>
                </w:tcPr>
                <w:p w:rsidR="00965D47" w:rsidRDefault="00965D47" w:rsidP="00E5087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28" w:type="dxa"/>
                </w:tcPr>
                <w:p w:rsidR="00965D47" w:rsidRDefault="00965D47" w:rsidP="00E5087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965D47" w:rsidRPr="007A3BF6" w:rsidTr="00CD72F6">
              <w:tc>
                <w:tcPr>
                  <w:tcW w:w="326" w:type="dxa"/>
                </w:tcPr>
                <w:p w:rsidR="00965D47" w:rsidRPr="007A3BF6" w:rsidRDefault="00965D47" w:rsidP="00E5087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26" w:type="dxa"/>
                </w:tcPr>
                <w:p w:rsidR="00965D47" w:rsidRDefault="00965D47" w:rsidP="00E5087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28" w:type="dxa"/>
                </w:tcPr>
                <w:p w:rsidR="00965D47" w:rsidRDefault="00965D47" w:rsidP="00E5087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rPr>
          <w:trHeight w:val="90"/>
        </w:trPr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Default="00965D47" w:rsidP="00514CC4">
            <w:pPr>
              <w:rPr>
                <w:rFonts w:ascii="Times New Roman" w:hAnsi="Times New Roman" w:cs="Times New Roman"/>
              </w:rPr>
            </w:pPr>
            <w:r w:rsidRPr="000F63B5">
              <w:rPr>
                <w:rFonts w:ascii="Times New Roman" w:hAnsi="Times New Roman" w:cs="Times New Roman"/>
                <w:bCs/>
              </w:rPr>
              <w:t>11</w:t>
            </w:r>
            <w:r>
              <w:rPr>
                <w:rFonts w:ascii="Times New Roman" w:hAnsi="Times New Roman" w:cs="Times New Roman"/>
                <w:bCs/>
              </w:rPr>
              <w:t>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8D10EE">
              <w:rPr>
                <w:rFonts w:ascii="Times New Roman" w:hAnsi="Times New Roman" w:cs="Times New Roman"/>
              </w:rPr>
              <w:t>Прочитайте</w:t>
            </w:r>
            <w:r w:rsidRPr="007A3BF6">
              <w:rPr>
                <w:rFonts w:ascii="Times New Roman" w:hAnsi="Times New Roman" w:cs="Times New Roman"/>
              </w:rPr>
              <w:t xml:space="preserve"> текст и установите последовательность. </w:t>
            </w:r>
          </w:p>
          <w:p w:rsidR="00965D47" w:rsidRDefault="00965D47" w:rsidP="00514CC4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bCs/>
              </w:rPr>
              <w:t>Расположите вещества в порядке</w:t>
            </w:r>
            <w:r w:rsidRPr="008D10EE">
              <w:rPr>
                <w:rFonts w:ascii="Times New Roman" w:eastAsia="Times New Roman" w:hAnsi="Times New Roman" w:cs="Times New Roman"/>
              </w:rPr>
              <w:t xml:space="preserve"> </w:t>
            </w:r>
            <w:r w:rsidRPr="00514CC4">
              <w:rPr>
                <w:rFonts w:ascii="Times New Roman" w:eastAsia="Times New Roman" w:hAnsi="Times New Roman" w:cs="Times New Roman"/>
              </w:rPr>
              <w:t>уменьшения фазовой скорости электромагнитной волны видимого диапазона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  <w:p w:rsidR="00965D47" w:rsidRPr="008D10EE" w:rsidRDefault="00965D47" w:rsidP="00514CC4">
            <w:pPr>
              <w:rPr>
                <w:rFonts w:ascii="Times New Roman" w:eastAsia="Times New Roman" w:hAnsi="Times New Roman" w:cs="Times New Roman"/>
              </w:rPr>
            </w:pPr>
          </w:p>
          <w:p w:rsidR="00965D47" w:rsidRPr="00514CC4" w:rsidRDefault="00965D47" w:rsidP="008D10E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>а) стекло (</w:t>
            </w:r>
            <w:r w:rsidRPr="00514CC4">
              <w:rPr>
                <w:rFonts w:ascii="Times New Roman" w:eastAsia="Times New Roman" w:hAnsi="Times New Roman" w:cs="Times New Roman"/>
                <w:i/>
                <w:lang w:val="en-US"/>
              </w:rPr>
              <w:t>n</w:t>
            </w:r>
            <w:r w:rsidRPr="00514CC4">
              <w:rPr>
                <w:rFonts w:ascii="Times New Roman" w:eastAsia="Times New Roman" w:hAnsi="Times New Roman" w:cs="Times New Roman"/>
              </w:rPr>
              <w:t xml:space="preserve">=1.46) </w:t>
            </w:r>
          </w:p>
          <w:p w:rsidR="00965D47" w:rsidRPr="00514CC4" w:rsidRDefault="00965D47" w:rsidP="008D10E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>б) вода (</w:t>
            </w:r>
            <w:r w:rsidRPr="00514CC4">
              <w:rPr>
                <w:rFonts w:ascii="Times New Roman" w:eastAsia="Times New Roman" w:hAnsi="Times New Roman" w:cs="Times New Roman"/>
                <w:i/>
                <w:lang w:val="en-US"/>
              </w:rPr>
              <w:t>n</w:t>
            </w:r>
            <w:r w:rsidRPr="00514CC4">
              <w:rPr>
                <w:rFonts w:ascii="Times New Roman" w:eastAsia="Times New Roman" w:hAnsi="Times New Roman" w:cs="Times New Roman"/>
              </w:rPr>
              <w:t xml:space="preserve">=1.33) </w:t>
            </w:r>
          </w:p>
          <w:p w:rsidR="00965D47" w:rsidRPr="00514CC4" w:rsidRDefault="00965D47" w:rsidP="008D10EE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>в) плексиглас (</w:t>
            </w:r>
            <w:r w:rsidRPr="00514CC4">
              <w:rPr>
                <w:rFonts w:ascii="Times New Roman" w:eastAsia="Times New Roman" w:hAnsi="Times New Roman" w:cs="Times New Roman"/>
                <w:i/>
                <w:lang w:val="en-US"/>
              </w:rPr>
              <w:t>n</w:t>
            </w:r>
            <w:r w:rsidRPr="00514CC4">
              <w:rPr>
                <w:rFonts w:ascii="Times New Roman" w:eastAsia="Times New Roman" w:hAnsi="Times New Roman" w:cs="Times New Roman"/>
              </w:rPr>
              <w:t xml:space="preserve">=1.49) </w:t>
            </w:r>
          </w:p>
          <w:p w:rsidR="00965D47" w:rsidRPr="008D10EE" w:rsidRDefault="00965D47" w:rsidP="008D10EE">
            <w:pPr>
              <w:rPr>
                <w:rFonts w:ascii="Times New Roman" w:eastAsia="Times New Roman" w:hAnsi="Times New Roman" w:cs="Times New Roman"/>
              </w:rPr>
            </w:pPr>
            <w:r w:rsidRPr="00514CC4">
              <w:rPr>
                <w:rFonts w:ascii="Times New Roman" w:eastAsia="Times New Roman" w:hAnsi="Times New Roman" w:cs="Times New Roman"/>
              </w:rPr>
              <w:tab/>
              <w:t>г) глицерин (</w:t>
            </w:r>
            <w:r w:rsidRPr="00514CC4">
              <w:rPr>
                <w:rFonts w:ascii="Times New Roman" w:eastAsia="Times New Roman" w:hAnsi="Times New Roman" w:cs="Times New Roman"/>
                <w:i/>
                <w:lang w:val="en-US"/>
              </w:rPr>
              <w:t>n</w:t>
            </w:r>
            <w:r w:rsidRPr="00514CC4">
              <w:rPr>
                <w:rFonts w:ascii="Times New Roman" w:eastAsia="Times New Roman" w:hAnsi="Times New Roman" w:cs="Times New Roman"/>
              </w:rPr>
              <w:t>=1.47)</w:t>
            </w:r>
          </w:p>
          <w:p w:rsidR="00965D47" w:rsidRPr="007A3BF6" w:rsidRDefault="00965D47" w:rsidP="00514CC4">
            <w:pPr>
              <w:rPr>
                <w:rFonts w:ascii="Times New Roman" w:hAnsi="Times New Roman" w:cs="Times New Roman"/>
                <w:b/>
                <w:bCs/>
                <w:highlight w:val="cy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pPr w:leftFromText="180" w:rightFromText="180" w:vertAnchor="text" w:horzAnchor="margin" w:tblpY="-71"/>
              <w:tblOverlap w:val="never"/>
              <w:tblW w:w="0" w:type="auto"/>
              <w:tblLayout w:type="fixed"/>
              <w:tblLook w:val="04A0"/>
            </w:tblPr>
            <w:tblGrid>
              <w:gridCol w:w="267"/>
              <w:gridCol w:w="266"/>
              <w:gridCol w:w="266"/>
              <w:gridCol w:w="266"/>
            </w:tblGrid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8D10E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tabs>
                <w:tab w:val="center" w:pos="1623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</w:rPr>
              <w:t>12</w:t>
            </w:r>
            <w:r>
              <w:rPr>
                <w:rFonts w:ascii="Times New Roman" w:eastAsia="Times New Roman" w:hAnsi="Times New Roman" w:cs="Times New Roman"/>
              </w:rPr>
              <w:t>.</w:t>
            </w:r>
            <w:r w:rsidRPr="007A3BF6">
              <w:rPr>
                <w:rFonts w:ascii="Times New Roman" w:eastAsia="Times New Roman" w:hAnsi="Times New Roman" w:cs="Times New Roman"/>
              </w:rPr>
              <w:t xml:space="preserve"> Прочитайте текст и впишите слово.</w:t>
            </w:r>
          </w:p>
          <w:p w:rsidR="00965D47" w:rsidRPr="007A3BF6" w:rsidRDefault="00965D47" w:rsidP="000F63B5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 xml:space="preserve">________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7A3BF6">
              <w:rPr>
                <w:rFonts w:ascii="Times New Roman" w:hAnsi="Times New Roman" w:cs="Times New Roman"/>
              </w:rPr>
              <w:t>это векторная величина, численно равная отношению силы, действующей на пробный заряд, помещенный в данную точку поля к величине этого пробного заряда.</w:t>
            </w:r>
          </w:p>
        </w:tc>
        <w:tc>
          <w:tcPr>
            <w:tcW w:w="1988" w:type="dxa"/>
          </w:tcPr>
          <w:p w:rsidR="00965D47" w:rsidRDefault="00837059" w:rsidP="006167D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="00965D47" w:rsidRPr="007A3BF6">
              <w:rPr>
                <w:rFonts w:ascii="Times New Roman" w:hAnsi="Times New Roman" w:cs="Times New Roman"/>
              </w:rPr>
              <w:t>апряженность</w:t>
            </w:r>
          </w:p>
          <w:p w:rsidR="00837059" w:rsidRPr="007A3BF6" w:rsidRDefault="00837059" w:rsidP="006167D8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Напряженность)</w:t>
            </w: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rPr>
                <w:rFonts w:ascii="Times New Roman" w:hAnsi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6167D8">
            <w:pPr>
              <w:widowControl w:val="0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13</w:t>
            </w:r>
            <w:r>
              <w:rPr>
                <w:rFonts w:ascii="Times New Roman" w:hAnsi="Times New Roman" w:cs="Times New Roman"/>
              </w:rPr>
              <w:t>.</w:t>
            </w:r>
            <w:r w:rsidRPr="007A3BF6">
              <w:rPr>
                <w:rFonts w:ascii="Times New Roman" w:hAnsi="Times New Roman" w:cs="Times New Roman"/>
              </w:rPr>
              <w:t xml:space="preserve"> Установите соответствие между терминами, с помощью которых описывают свойства диэлектриков, и их математическими выражениями.</w:t>
            </w:r>
          </w:p>
          <w:p w:rsidR="00965D47" w:rsidRPr="007A3BF6" w:rsidRDefault="00965D47" w:rsidP="006167D8">
            <w:pPr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722"/>
              <w:gridCol w:w="2268"/>
            </w:tblGrid>
            <w:tr w:rsidR="00965D47" w:rsidRPr="007A3BF6" w:rsidTr="00CD72F6">
              <w:tc>
                <w:tcPr>
                  <w:tcW w:w="2722" w:type="dxa"/>
                </w:tcPr>
                <w:p w:rsidR="00965D47" w:rsidRPr="008C17BA" w:rsidRDefault="00965D47" w:rsidP="006167D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Термин</w:t>
                  </w:r>
                </w:p>
              </w:tc>
              <w:tc>
                <w:tcPr>
                  <w:tcW w:w="2268" w:type="dxa"/>
                </w:tcPr>
                <w:p w:rsidR="00965D47" w:rsidRPr="008C17BA" w:rsidRDefault="00965D47" w:rsidP="006167D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Математическое выражение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1) электрическая индукция в вакууме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r w:rsidRPr="000D3D75">
                    <w:rPr>
                      <w:rFonts w:ascii="Times New Roman" w:hAnsi="Times New Roman" w:cs="Times New Roman"/>
                    </w:rPr>
                    <w:object w:dxaOrig="1120" w:dyaOrig="4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5.7pt;height:21.05pt" o:ole="">
                        <v:imagedata r:id="rId9" o:title=""/>
                      </v:shape>
                      <o:OLEObject Type="Embed" ProgID="Equation.DSMT4" ShapeID="_x0000_i1025" DrawAspect="Content" ObjectID="_1819192039" r:id="rId10"/>
                    </w:objec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2) </w:t>
                  </w:r>
                  <w:proofErr w:type="spellStart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поляризованность</w:t>
                  </w:r>
                  <w:proofErr w:type="spellEnd"/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w:r w:rsidRPr="000D3D75">
                    <w:rPr>
                      <w:rFonts w:ascii="Times New Roman" w:hAnsi="Times New Roman" w:cs="Times New Roman"/>
                    </w:rPr>
                    <w:object w:dxaOrig="999" w:dyaOrig="340">
                      <v:shape id="_x0000_i1026" type="#_x0000_t75" style="width:50.95pt;height:17pt" o:ole="">
                        <v:imagedata r:id="rId11" o:title=""/>
                      </v:shape>
                      <o:OLEObject Type="Embed" ProgID="Equation.DSMT4" ShapeID="_x0000_i1026" DrawAspect="Content" ObjectID="_1819192040" r:id="rId12"/>
                    </w:objec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3) диэлектрическая проницаемость веществ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0D3D75">
                    <w:rPr>
                      <w:rFonts w:ascii="Times New Roman" w:hAnsi="Times New Roman" w:cs="Times New Roman"/>
                    </w:rPr>
                    <w:object w:dxaOrig="1120" w:dyaOrig="420">
                      <v:shape id="_x0000_i1027" type="#_x0000_t75" style="width:55.7pt;height:20.4pt" o:ole="">
                        <v:imagedata r:id="rId13" o:title=""/>
                      </v:shape>
                      <o:OLEObject Type="Embed" ProgID="Equation.DSMT4" ShapeID="_x0000_i1027" DrawAspect="Content" ObjectID="_1819192041" r:id="rId14"/>
                    </w:objec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) электрическая индукция веществ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 w:rsidRPr="000D3D75">
                    <w:rPr>
                      <w:rFonts w:ascii="Times New Roman" w:hAnsi="Times New Roman" w:cs="Times New Roman"/>
                    </w:rPr>
                    <w:object w:dxaOrig="980" w:dyaOrig="440">
                      <v:shape id="_x0000_i1028" type="#_x0000_t75" style="width:48.9pt;height:21.05pt" o:ole="">
                        <v:imagedata r:id="rId15" o:title=""/>
                      </v:shape>
                      <o:OLEObject Type="Embed" ProgID="Equation.DSMT4" ShapeID="_x0000_i1028" DrawAspect="Content" ObjectID="_1819192042" r:id="rId16"/>
                    </w:objec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proofErr w:type="spellStart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) </w:t>
                  </w:r>
                  <w:r w:rsidRPr="000D3D75">
                    <w:rPr>
                      <w:rFonts w:ascii="Times New Roman" w:hAnsi="Times New Roman" w:cs="Times New Roman"/>
                    </w:rPr>
                    <w:object w:dxaOrig="1260" w:dyaOrig="340">
                      <v:shape id="_x0000_i1029" type="#_x0000_t75" style="width:62.5pt;height:17pt" o:ole="">
                        <v:imagedata r:id="rId17" o:title=""/>
                      </v:shape>
                      <o:OLEObject Type="Embed" ProgID="Equation.DSMT4" ShapeID="_x0000_i1029" DrawAspect="Content" ObjectID="_1819192043" r:id="rId18"/>
                    </w:objec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pPr w:leftFromText="180" w:rightFromText="180" w:vertAnchor="text" w:horzAnchor="margin" w:tblpY="-71"/>
              <w:tblOverlap w:val="never"/>
              <w:tblW w:w="0" w:type="auto"/>
              <w:tblLayout w:type="fixed"/>
              <w:tblLook w:val="04A0"/>
            </w:tblPr>
            <w:tblGrid>
              <w:gridCol w:w="267"/>
              <w:gridCol w:w="266"/>
              <w:gridCol w:w="266"/>
              <w:gridCol w:w="266"/>
            </w:tblGrid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6167D8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14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A3BF6">
              <w:rPr>
                <w:rFonts w:ascii="Times New Roman" w:hAnsi="Times New Roman" w:cs="Times New Roman"/>
              </w:rPr>
              <w:t xml:space="preserve">Прочитайте текст и установите </w:t>
            </w:r>
            <w:r>
              <w:rPr>
                <w:rFonts w:ascii="Times New Roman" w:hAnsi="Times New Roman" w:cs="Times New Roman"/>
              </w:rPr>
              <w:t>соответствие</w:t>
            </w:r>
            <w:r w:rsidRPr="007A3BF6">
              <w:rPr>
                <w:rFonts w:ascii="Times New Roman" w:hAnsi="Times New Roman" w:cs="Times New Roman"/>
              </w:rPr>
              <w:t>.</w:t>
            </w:r>
          </w:p>
          <w:p w:rsidR="00965D47" w:rsidRPr="007A3BF6" w:rsidRDefault="00965D47" w:rsidP="006167D8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 xml:space="preserve">Единица величины – физическая величина фиксированного размера, которой условно присвоено стандартное числовое значение, равное единице. </w:t>
            </w:r>
          </w:p>
          <w:p w:rsidR="00965D47" w:rsidRPr="007A3BF6" w:rsidRDefault="00965D47" w:rsidP="006167D8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 xml:space="preserve">Соотнесите названия и единицы измерения физических величин в СИ. </w:t>
            </w:r>
          </w:p>
          <w:p w:rsidR="00965D47" w:rsidRPr="007A3BF6" w:rsidRDefault="00965D47" w:rsidP="006167D8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3BF6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864"/>
              <w:gridCol w:w="2268"/>
            </w:tblGrid>
            <w:tr w:rsidR="00965D47" w:rsidRPr="007A3BF6" w:rsidTr="00CD72F6">
              <w:tc>
                <w:tcPr>
                  <w:tcW w:w="2864" w:type="dxa"/>
                </w:tcPr>
                <w:p w:rsidR="00965D47" w:rsidRPr="008C17BA" w:rsidRDefault="00965D47" w:rsidP="006167D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Название физической величины</w:t>
                  </w:r>
                </w:p>
              </w:tc>
              <w:tc>
                <w:tcPr>
                  <w:tcW w:w="2268" w:type="dxa"/>
                </w:tcPr>
                <w:p w:rsidR="00965D47" w:rsidRPr="008C17BA" w:rsidRDefault="00965D47" w:rsidP="006167D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Единицы измерения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1) напряженность электрического поля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m:oMath>
                    <m:r>
                      <w:rPr>
                        <w:rFonts w:ascii="Cambria Math" w:hAnsi="Cambria Math" w:cs="Times New Roman"/>
                        <w:lang w:eastAsia="en-US"/>
                      </w:rPr>
                      <m:t>Тл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2) потенциал электростатического поля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б) </w:t>
                  </w:r>
                  <m:oMath>
                    <m:r>
                      <w:rPr>
                        <w:rFonts w:ascii="Cambria Math" w:hAnsi="Cambria Math" w:cs="Times New Roman"/>
                        <w:lang w:eastAsia="en-US"/>
                      </w:rPr>
                      <m:t>Гн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3) индуктивность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m:oMath>
                    <m:r>
                      <w:rPr>
                        <w:rFonts w:ascii="Cambria Math" w:hAnsi="Cambria Math" w:cs="Times New Roman"/>
                        <w:lang w:eastAsia="en-US"/>
                      </w:rPr>
                      <m:t>Ф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) индукция магнитного поля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г</w:t>
                  </w:r>
                  <w:proofErr w:type="gramStart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)</w:t>
                  </w:r>
                  <m:oMath>
                    <m:r>
                      <w:rPr>
                        <w:rFonts w:ascii="Cambria Math" w:hAnsi="Cambria Math" w:cs="Times New Roman"/>
                        <w:lang w:eastAsia="en-US"/>
                      </w:rPr>
                      <m:t>В</m:t>
                    </m:r>
                    <w:proofErr w:type="gramEnd"/>
                    <m:r>
                      <w:rPr>
                        <w:rFonts w:ascii="Cambria Math" w:hAnsi="Cambria Math" w:cs="Times New Roman"/>
                        <w:lang w:eastAsia="en-US"/>
                      </w:rPr>
                      <m:t>/м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5) напряженность магнитного поля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proofErr w:type="spellStart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) </w:t>
                  </w:r>
                  <m:oMath>
                    <m:r>
                      <w:rPr>
                        <w:rFonts w:ascii="Cambria Math" w:hAnsi="Cambria Math" w:cs="Times New Roman"/>
                        <w:lang w:eastAsia="en-US"/>
                      </w:rPr>
                      <m:t>В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6) емкость</w:t>
                  </w:r>
                </w:p>
              </w:tc>
              <w:tc>
                <w:tcPr>
                  <w:tcW w:w="2268" w:type="dxa"/>
                </w:tcPr>
                <w:p w:rsidR="00965D47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е) </w:t>
                  </w:r>
                  <m:oMath>
                    <m:r>
                      <w:rPr>
                        <w:rFonts w:ascii="Cambria Math" w:hAnsi="Cambria Math" w:cs="Times New Roman"/>
                        <w:lang w:eastAsia="en-US"/>
                      </w:rPr>
                      <m:t>А/</m:t>
                    </m:r>
                    <w:proofErr w:type="gramStart"/>
                    <m:r>
                      <w:rPr>
                        <w:rFonts w:ascii="Cambria Math" w:hAnsi="Cambria Math" w:cs="Times New Roman"/>
                        <w:lang w:eastAsia="en-US"/>
                      </w:rPr>
                      <m:t>м</m:t>
                    </m:r>
                  </m:oMath>
                  <w:proofErr w:type="gramEnd"/>
                </w:p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pPr w:leftFromText="180" w:rightFromText="180" w:vertAnchor="text" w:horzAnchor="margin" w:tblpY="-71"/>
              <w:tblOverlap w:val="never"/>
              <w:tblW w:w="0" w:type="auto"/>
              <w:tblLayout w:type="fixed"/>
              <w:tblLook w:val="04A0"/>
            </w:tblPr>
            <w:tblGrid>
              <w:gridCol w:w="267"/>
              <w:gridCol w:w="266"/>
              <w:gridCol w:w="266"/>
              <w:gridCol w:w="266"/>
              <w:gridCol w:w="266"/>
              <w:gridCol w:w="266"/>
            </w:tblGrid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6</w:t>
                  </w:r>
                </w:p>
              </w:tc>
            </w:tr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7A3BF6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е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</w:rPr>
              <w:t>.</w:t>
            </w:r>
            <w:r w:rsidRPr="007A3BF6">
              <w:rPr>
                <w:rFonts w:ascii="Times New Roman" w:hAnsi="Times New Roman" w:cs="Times New Roman"/>
              </w:rPr>
              <w:t xml:space="preserve"> Прочитайте текст и установите соответствие.</w:t>
            </w: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 xml:space="preserve">Соотнесите названия и единицы измерения физических величин в СИ. </w:t>
            </w: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864"/>
              <w:gridCol w:w="2268"/>
            </w:tblGrid>
            <w:tr w:rsidR="00965D47" w:rsidRPr="007A3BF6" w:rsidTr="00CD72F6">
              <w:tc>
                <w:tcPr>
                  <w:tcW w:w="2864" w:type="dxa"/>
                </w:tcPr>
                <w:p w:rsidR="00965D47" w:rsidRPr="008C17BA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 xml:space="preserve">Физическая величина </w:t>
                  </w:r>
                </w:p>
              </w:tc>
              <w:tc>
                <w:tcPr>
                  <w:tcW w:w="2268" w:type="dxa"/>
                </w:tcPr>
                <w:p w:rsidR="00965D47" w:rsidRPr="008C17BA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Значение величины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numPr>
                      <w:ilvl w:val="0"/>
                      <w:numId w:val="38"/>
                    </w:numPr>
                    <w:ind w:left="0" w:firstLine="0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мплитуда колебаний заряд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а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2π</m:t>
                    </m:r>
                  </m:oMath>
                  <w:r w:rsidRPr="007A3BF6">
                    <w:rPr>
                      <w:rFonts w:ascii="Times New Roman" w:hAnsi="Times New Roman" w:cs="Times New Roman"/>
                    </w:rPr>
                    <w:t xml:space="preserve"> Гц</w:t>
                  </w:r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numPr>
                      <w:ilvl w:val="0"/>
                      <w:numId w:val="38"/>
                    </w:numPr>
                    <w:ind w:left="0" w:firstLine="0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частота 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б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 xml:space="preserve">1с 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numPr>
                      <w:ilvl w:val="0"/>
                      <w:numId w:val="38"/>
                    </w:numPr>
                    <w:ind w:left="0" w:firstLine="0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период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в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2π/3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numPr>
                      <w:ilvl w:val="0"/>
                      <w:numId w:val="38"/>
                    </w:numPr>
                    <w:ind w:left="0" w:firstLine="0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начальная фаз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)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Кл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7A3BF6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  <w:r w:rsidRPr="007A3BF6">
                    <w:rPr>
                      <w:rFonts w:ascii="Times New Roman" w:hAnsi="Times New Roman" w:cs="Times New Roman"/>
                    </w:rPr>
                    <w:t xml:space="preserve">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2π</m:t>
                    </m:r>
                  </m:oMath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е)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6</m:t>
                        </m:r>
                        <w:proofErr w:type="gramStart"/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А</m:t>
                    </m:r>
                  </m:oMath>
                  <w:proofErr w:type="gramEnd"/>
                </w:p>
              </w:tc>
            </w:tr>
            <w:tr w:rsidR="00965D47" w:rsidRPr="007A3BF6" w:rsidTr="00CD72F6">
              <w:tc>
                <w:tcPr>
                  <w:tcW w:w="2864" w:type="dxa"/>
                </w:tcPr>
                <w:p w:rsidR="00965D47" w:rsidRPr="007A3BF6" w:rsidRDefault="00965D47" w:rsidP="006167D8">
                  <w:pPr>
                    <w:pStyle w:val="a9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 xml:space="preserve">ж) </w:t>
                  </w:r>
                  <m:oMath>
                    <m:r>
                      <w:rPr>
                        <w:rFonts w:ascii="Cambria Math" w:hAnsi="Cambria Math" w:cs="Times New Roman"/>
                      </w:rPr>
                      <m:t>2π с</m:t>
                    </m:r>
                  </m:oMath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1194" w:type="dxa"/>
              <w:tblLayout w:type="fixed"/>
              <w:tblLook w:val="04A0"/>
            </w:tblPr>
            <w:tblGrid>
              <w:gridCol w:w="298"/>
              <w:gridCol w:w="299"/>
              <w:gridCol w:w="299"/>
              <w:gridCol w:w="298"/>
            </w:tblGrid>
            <w:tr w:rsidR="00965D47" w:rsidRPr="007A3BF6" w:rsidTr="00CD72F6">
              <w:tc>
                <w:tcPr>
                  <w:tcW w:w="29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bookmarkStart w:id="1" w:name="_Hlk194405068"/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9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65D47" w:rsidRPr="007A3BF6" w:rsidTr="00CD72F6">
              <w:tc>
                <w:tcPr>
                  <w:tcW w:w="29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7A3BF6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299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9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  <w:bookmarkEnd w:id="1"/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901446">
              <w:rPr>
                <w:rFonts w:ascii="Times New Roman" w:hAnsi="Times New Roman" w:cs="Times New Roman"/>
              </w:rPr>
              <w:t>16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A3BF6">
              <w:rPr>
                <w:rFonts w:ascii="Times New Roman" w:hAnsi="Times New Roman" w:cs="Times New Roman"/>
              </w:rPr>
              <w:t>Прочитайте текст и установите соответствие.</w:t>
            </w:r>
          </w:p>
          <w:p w:rsidR="00965D47" w:rsidRPr="007A3BF6" w:rsidRDefault="00965D47" w:rsidP="00860B48">
            <w:pPr>
              <w:jc w:val="both"/>
              <w:rPr>
                <w:rFonts w:ascii="Times New Roman" w:hAnsi="Times New Roman" w:cs="Times New Roman"/>
              </w:rPr>
            </w:pPr>
            <w:r w:rsidRPr="00860B48">
              <w:rPr>
                <w:rFonts w:ascii="Times New Roman" w:hAnsi="Times New Roman" w:cs="Times New Roman"/>
              </w:rPr>
              <w:t xml:space="preserve">Проводник с током помещен </w:t>
            </w:r>
            <w:r>
              <w:rPr>
                <w:rFonts w:ascii="Times New Roman" w:hAnsi="Times New Roman" w:cs="Times New Roman"/>
              </w:rPr>
              <w:t>между полюсами магнита</w:t>
            </w:r>
            <w:r w:rsidRPr="00860B48">
              <w:rPr>
                <w:rFonts w:ascii="Times New Roman" w:hAnsi="Times New Roman" w:cs="Times New Roman"/>
              </w:rPr>
              <w:t>, так как показано на рисунке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A3BF6">
              <w:rPr>
                <w:rFonts w:ascii="Times New Roman" w:hAnsi="Times New Roman" w:cs="Times New Roman"/>
              </w:rPr>
              <w:t xml:space="preserve">Соотнесите </w:t>
            </w:r>
            <w:r>
              <w:rPr>
                <w:rFonts w:ascii="Times New Roman" w:hAnsi="Times New Roman" w:cs="Times New Roman"/>
              </w:rPr>
              <w:t>рисунок и направление силы Ампера, действующей на проводник</w:t>
            </w:r>
            <w:r w:rsidRPr="007A3BF6">
              <w:rPr>
                <w:rFonts w:ascii="Times New Roman" w:hAnsi="Times New Roman" w:cs="Times New Roman"/>
              </w:rPr>
              <w:t xml:space="preserve">. </w:t>
            </w:r>
          </w:p>
          <w:p w:rsidR="00965D47" w:rsidRPr="00511E82" w:rsidRDefault="00965D47" w:rsidP="00860B4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  <w:r w:rsidRPr="00511E82">
              <w:rPr>
                <w:rFonts w:ascii="Times New Roman" w:hAnsi="Times New Roman" w:cs="Times New Roman"/>
              </w:rPr>
              <w:t xml:space="preserve">  </w:t>
            </w:r>
          </w:p>
          <w:p w:rsidR="00965D47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>
              <w:object w:dxaOrig="6210" w:dyaOrig="7650">
                <v:shape id="_x0000_i1030" type="#_x0000_t75" style="width:235.7pt;height:290.05pt" o:ole="">
                  <v:imagedata r:id="rId19" o:title=""/>
                </v:shape>
                <o:OLEObject Type="Embed" ProgID="PBrush" ShapeID="_x0000_i1030" DrawAspect="Content" ObjectID="_1819192044" r:id="rId20"/>
              </w:object>
            </w: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1194" w:type="dxa"/>
              <w:tblLayout w:type="fixed"/>
              <w:tblLook w:val="04A0"/>
            </w:tblPr>
            <w:tblGrid>
              <w:gridCol w:w="298"/>
              <w:gridCol w:w="299"/>
              <w:gridCol w:w="299"/>
              <w:gridCol w:w="298"/>
            </w:tblGrid>
            <w:tr w:rsidR="00965D47" w:rsidRPr="007A3BF6" w:rsidTr="00CD72F6">
              <w:tc>
                <w:tcPr>
                  <w:tcW w:w="298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98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65D47" w:rsidRPr="007A3BF6" w:rsidTr="00CD72F6">
              <w:tc>
                <w:tcPr>
                  <w:tcW w:w="298" w:type="dxa"/>
                </w:tcPr>
                <w:p w:rsidR="00965D47" w:rsidRPr="00BE51D8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299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98" w:type="dxa"/>
                </w:tcPr>
                <w:p w:rsidR="00965D47" w:rsidRPr="007A3BF6" w:rsidRDefault="00965D47" w:rsidP="00BE51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BE51D8" w:rsidRDefault="00965D47" w:rsidP="00BE51D8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7A3BF6">
              <w:rPr>
                <w:rFonts w:ascii="Times New Roman" w:hAnsi="Times New Roman" w:cs="Times New Roman"/>
              </w:rPr>
              <w:t>17</w:t>
            </w:r>
            <w:r>
              <w:rPr>
                <w:rFonts w:ascii="Times New Roman" w:hAnsi="Times New Roman" w:cs="Times New Roman"/>
              </w:rPr>
              <w:t>.</w:t>
            </w:r>
            <w:r w:rsidRPr="007A3BF6">
              <w:rPr>
                <w:rFonts w:ascii="Times New Roman" w:hAnsi="Times New Roman" w:cs="Times New Roman"/>
              </w:rPr>
              <w:t xml:space="preserve"> Прочитайте текст и установите последовательность</w:t>
            </w:r>
            <w:r>
              <w:rPr>
                <w:rFonts w:ascii="Times New Roman" w:hAnsi="Times New Roman" w:cs="Times New Roman"/>
              </w:rPr>
              <w:t xml:space="preserve"> уменьшения резонансной частоты электрического колебательного контура с индуктивностью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lang w:val="en-US"/>
                </w:rPr>
                <m:t>L</m:t>
              </m:r>
            </m:oMath>
            <w:r>
              <w:rPr>
                <w:rFonts w:ascii="Times New Roman" w:eastAsia="Times New Roman" w:hAnsi="Times New Roman" w:cs="Times New Roman"/>
              </w:rPr>
              <w:t xml:space="preserve"> и емкостью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</w:rPr>
                <m:t>C</m:t>
              </m:r>
            </m:oMath>
          </w:p>
          <w:p w:rsidR="00965D47" w:rsidRPr="0057002B" w:rsidRDefault="00965D47" w:rsidP="006167D8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</w:rPr>
              <w:t xml:space="preserve">а) </w:t>
            </w:r>
            <m:oMath>
              <m:r>
                <w:rPr>
                  <w:rFonts w:ascii="Cambria Math" w:eastAsia="Times New Roman" w:hAnsi="Cambria Math" w:cs="Times New Roman"/>
                </w:rPr>
                <m:t>L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</w:rPr>
                <m:t xml:space="preserve">,   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C</m:t>
              </m:r>
              <m:r>
                <w:rPr>
                  <w:rFonts w:ascii="Cambria Math" w:eastAsia="Times New Roman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</m:oMath>
          </w:p>
          <w:p w:rsidR="00965D47" w:rsidRPr="007A3BF6" w:rsidRDefault="00965D47" w:rsidP="006167D8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</w:rPr>
              <w:t xml:space="preserve">б) </w:t>
            </w:r>
            <m:oMath>
              <m:r>
                <w:rPr>
                  <w:rFonts w:ascii="Cambria Math" w:eastAsia="Times New Roman" w:hAnsi="Cambria Math" w:cs="Times New Roman"/>
                </w:rPr>
                <m:t>L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</w:rPr>
                <m:t xml:space="preserve">,   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C</m:t>
              </m:r>
              <m:r>
                <w:rPr>
                  <w:rFonts w:ascii="Cambria Math" w:eastAsia="Times New Roman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</m:oMath>
          </w:p>
          <w:p w:rsidR="00965D47" w:rsidRPr="007A3BF6" w:rsidRDefault="00965D47" w:rsidP="006167D8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</w:rPr>
              <w:t xml:space="preserve">в) </w:t>
            </w:r>
            <m:oMath>
              <m:r>
                <w:rPr>
                  <w:rFonts w:ascii="Cambria Math" w:eastAsia="Times New Roman" w:hAnsi="Cambria Math" w:cs="Times New Roman"/>
                </w:rPr>
                <m:t>L=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</w:rPr>
                <m:t xml:space="preserve">,   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C</m:t>
              </m:r>
              <m:r>
                <w:rPr>
                  <w:rFonts w:ascii="Cambria Math" w:eastAsia="Times New Roman" w:hAnsi="Cambria Math" w:cs="Times New Roman"/>
                </w:rPr>
                <m:t>=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</m:oMath>
          </w:p>
          <w:p w:rsidR="00965D47" w:rsidRPr="007A3BF6" w:rsidRDefault="00965D47" w:rsidP="006167D8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</w:rPr>
              <w:t xml:space="preserve">г) </w:t>
            </w:r>
            <m:oMath>
              <m:r>
                <w:rPr>
                  <w:rFonts w:ascii="Cambria Math" w:eastAsia="Times New Roman" w:hAnsi="Cambria Math" w:cs="Times New Roman"/>
                </w:rPr>
                <m:t>L=3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</w:rPr>
                <m:t xml:space="preserve">,   </m:t>
              </m:r>
              <m:r>
                <w:rPr>
                  <w:rFonts w:ascii="Cambria Math" w:eastAsia="Times New Roman" w:hAnsi="Cambria Math" w:cs="Times New Roman"/>
                  <w:lang w:val="en-US"/>
                </w:rPr>
                <m:t>C</m:t>
              </m:r>
              <m:r>
                <w:rPr>
                  <w:rFonts w:ascii="Cambria Math" w:eastAsia="Times New Roman" w:hAnsi="Cambria Math" w:cs="Times New Roman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</w:rPr>
                    <m:t>0.5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</w:rPr>
                    <m:t>0</m:t>
                  </m:r>
                </m:sub>
              </m:sSub>
            </m:oMath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326"/>
              <w:gridCol w:w="328"/>
              <w:gridCol w:w="326"/>
              <w:gridCol w:w="326"/>
            </w:tblGrid>
            <w:tr w:rsidR="00965D47" w:rsidRPr="007A3BF6" w:rsidTr="00CD72F6">
              <w:tc>
                <w:tcPr>
                  <w:tcW w:w="326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28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965D47" w:rsidRPr="007A3BF6" w:rsidTr="00CD72F6">
              <w:tc>
                <w:tcPr>
                  <w:tcW w:w="326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28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26" w:type="dxa"/>
                </w:tcPr>
                <w:p w:rsidR="00965D47" w:rsidRPr="007A3BF6" w:rsidRDefault="00965D47" w:rsidP="00574625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18</w:t>
            </w:r>
            <w:r>
              <w:rPr>
                <w:rFonts w:ascii="Times New Roman" w:hAnsi="Times New Roman" w:cs="Times New Roman"/>
              </w:rPr>
              <w:t>.</w:t>
            </w:r>
            <w:r w:rsidRPr="007A3BF6">
              <w:rPr>
                <w:rFonts w:ascii="Times New Roman" w:hAnsi="Times New Roman" w:cs="Times New Roman"/>
              </w:rPr>
              <w:t xml:space="preserve"> Прочитайте текст и установите соответствие. </w:t>
            </w:r>
          </w:p>
          <w:p w:rsidR="00965D47" w:rsidRPr="000D358C" w:rsidRDefault="00965D47" w:rsidP="00B15840">
            <w:pPr>
              <w:jc w:val="both"/>
              <w:rPr>
                <w:rFonts w:ascii="Times New Roman" w:hAnsi="Times New Roman" w:cs="Times New Roman"/>
              </w:rPr>
            </w:pPr>
            <w:r w:rsidRPr="00B15840">
              <w:rPr>
                <w:rFonts w:ascii="Times New Roman" w:eastAsia="Times New Roman" w:hAnsi="Times New Roman" w:cs="Times New Roman"/>
              </w:rPr>
              <w:t>Заряженный</w:t>
            </w:r>
            <w:r w:rsidRPr="007A3BF6">
              <w:rPr>
                <w:rFonts w:ascii="Times New Roman" w:hAnsi="Times New Roman" w:cs="Times New Roman"/>
              </w:rPr>
              <w:t xml:space="preserve"> конденсатор отключен от источника напряжения. </w:t>
            </w:r>
            <w:r w:rsidRPr="000D358C">
              <w:rPr>
                <w:rFonts w:ascii="Times New Roman" w:hAnsi="Times New Roman" w:cs="Times New Roman"/>
              </w:rPr>
              <w:t>Определите</w:t>
            </w:r>
            <w:r>
              <w:rPr>
                <w:rFonts w:ascii="Times New Roman" w:hAnsi="Times New Roman" w:cs="Times New Roman"/>
              </w:rPr>
              <w:t>,</w:t>
            </w:r>
            <w:r w:rsidRPr="000D358C">
              <w:rPr>
                <w:rFonts w:ascii="Times New Roman" w:hAnsi="Times New Roman" w:cs="Times New Roman"/>
              </w:rPr>
              <w:t xml:space="preserve"> как изменятся при уменьшении зазора между обкладками </w:t>
            </w:r>
            <w:r>
              <w:rPr>
                <w:rFonts w:ascii="Times New Roman" w:hAnsi="Times New Roman" w:cs="Times New Roman"/>
              </w:rPr>
              <w:t xml:space="preserve">указанные в таблице </w:t>
            </w:r>
            <w:r w:rsidRPr="000D358C">
              <w:rPr>
                <w:rFonts w:ascii="Times New Roman" w:hAnsi="Times New Roman" w:cs="Times New Roman"/>
              </w:rPr>
              <w:t xml:space="preserve">физические величины. </w:t>
            </w:r>
          </w:p>
          <w:p w:rsidR="00965D47" w:rsidRPr="007A3BF6" w:rsidRDefault="00965D47" w:rsidP="00B15840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Для каждой величины определите соответствующий характер изменения.</w:t>
            </w:r>
          </w:p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722"/>
              <w:gridCol w:w="2268"/>
            </w:tblGrid>
            <w:tr w:rsidR="00965D47" w:rsidRPr="007A3BF6" w:rsidTr="00CD72F6">
              <w:tc>
                <w:tcPr>
                  <w:tcW w:w="2722" w:type="dxa"/>
                </w:tcPr>
                <w:p w:rsidR="00965D47" w:rsidRPr="008C17BA" w:rsidRDefault="00965D47" w:rsidP="006167D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Название физической величины</w:t>
                  </w:r>
                </w:p>
              </w:tc>
              <w:tc>
                <w:tcPr>
                  <w:tcW w:w="2268" w:type="dxa"/>
                </w:tcPr>
                <w:p w:rsidR="00965D47" w:rsidRPr="008C17BA" w:rsidRDefault="00965D47" w:rsidP="006167D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17BA">
                    <w:rPr>
                      <w:rFonts w:ascii="Times New Roman" w:hAnsi="Times New Roman" w:cs="Times New Roman"/>
                    </w:rPr>
                    <w:t>Характер изменения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1) напряженность электрического поля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а) увеличится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2) разность потенциалов между обкладками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б) уменьшится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3) величина заряда конденсатор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i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>в) не изменится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) емкость конденсатора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7A3BF6">
                    <w:rPr>
                      <w:rFonts w:ascii="Times New Roman" w:hAnsi="Times New Roman" w:cs="Times New Roman"/>
                      <w:lang w:eastAsia="en-US"/>
                    </w:rPr>
                    <w:t xml:space="preserve">г) для ответа не достаточно данных </w:t>
                  </w:r>
                </w:p>
              </w:tc>
            </w:tr>
            <w:tr w:rsidR="00965D47" w:rsidRPr="007A3BF6" w:rsidTr="00CD72F6">
              <w:tc>
                <w:tcPr>
                  <w:tcW w:w="2722" w:type="dxa"/>
                </w:tcPr>
                <w:p w:rsidR="00965D47" w:rsidRPr="007A3BF6" w:rsidRDefault="00965D47" w:rsidP="006167D8">
                  <w:pPr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5) энергия электрического поля</w:t>
                  </w:r>
                </w:p>
              </w:tc>
              <w:tc>
                <w:tcPr>
                  <w:tcW w:w="2268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  <w:lang w:eastAsia="en-US"/>
                    </w:rPr>
                  </w:pP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267"/>
              <w:gridCol w:w="266"/>
              <w:gridCol w:w="266"/>
              <w:gridCol w:w="266"/>
              <w:gridCol w:w="266"/>
            </w:tblGrid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</w:tr>
            <w:tr w:rsidR="00965D47" w:rsidRPr="007A3BF6" w:rsidTr="00CD72F6">
              <w:tc>
                <w:tcPr>
                  <w:tcW w:w="267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266" w:type="dxa"/>
                </w:tcPr>
                <w:p w:rsidR="00965D47" w:rsidRPr="007A3BF6" w:rsidRDefault="00965D47" w:rsidP="006167D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7A3BF6" w:rsidTr="00CD72F6">
        <w:tc>
          <w:tcPr>
            <w:tcW w:w="817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C833D0">
            <w:pPr>
              <w:jc w:val="both"/>
              <w:rPr>
                <w:rFonts w:asciiTheme="majorBidi" w:hAnsiTheme="majorBidi" w:cstheme="majorBidi"/>
              </w:rPr>
            </w:pPr>
            <w:r w:rsidRPr="007A3BF6">
              <w:rPr>
                <w:rFonts w:asciiTheme="majorBidi" w:hAnsiTheme="majorBidi" w:cstheme="majorBidi"/>
              </w:rPr>
              <w:t>19</w:t>
            </w:r>
            <w:r>
              <w:rPr>
                <w:rFonts w:asciiTheme="majorBidi" w:hAnsiTheme="majorBidi" w:cstheme="majorBidi"/>
              </w:rPr>
              <w:t>.</w:t>
            </w:r>
            <w:r w:rsidRPr="007A3BF6">
              <w:rPr>
                <w:rFonts w:asciiTheme="majorBidi" w:hAnsiTheme="majorBidi" w:cstheme="majorBidi"/>
              </w:rPr>
              <w:t xml:space="preserve"> Прочитайте текст и выберите один или несколько правильных ответов.</w:t>
            </w:r>
          </w:p>
          <w:p w:rsidR="00965D47" w:rsidRPr="007A3BF6" w:rsidRDefault="00965D47" w:rsidP="00C833D0">
            <w:pPr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Theme="majorBidi" w:eastAsia="Times New Roman" w:hAnsiTheme="majorBidi" w:cstheme="majorBidi"/>
              </w:rPr>
              <w:t>Выберите ответы, в которых з</w:t>
            </w:r>
            <w:r w:rsidRPr="00B54DAD">
              <w:rPr>
                <w:rFonts w:asciiTheme="majorBidi" w:eastAsia="Times New Roman" w:hAnsiTheme="majorBidi" w:cstheme="majorBidi"/>
              </w:rPr>
              <w:t>наки расставлены правильно</w:t>
            </w:r>
            <w:r w:rsidRPr="00B54DAD">
              <w:rPr>
                <w:rFonts w:ascii="Times New Roman" w:eastAsia="Times New Roman" w:hAnsi="Times New Roman" w:cs="Times New Roman"/>
              </w:rPr>
              <w:t xml:space="preserve"> в написанных уравнениях для токов, показанных на рисунке</w:t>
            </w:r>
          </w:p>
          <w:p w:rsidR="00965D47" w:rsidRPr="007A3BF6" w:rsidRDefault="00965D47" w:rsidP="00C833D0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7A3BF6">
              <w:rPr>
                <w:rFonts w:ascii="Times New Roman" w:eastAsia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1353185" cy="853440"/>
                  <wp:effectExtent l="0" t="0" r="0" b="0"/>
                  <wp:docPr id="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185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65D47" w:rsidRPr="007A3BF6" w:rsidRDefault="00965D47" w:rsidP="00C833D0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tbl>
            <w:tblPr>
              <w:tblStyle w:val="af7"/>
              <w:tblW w:w="793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880"/>
              <w:gridCol w:w="7052"/>
            </w:tblGrid>
            <w:tr w:rsidR="00965D47" w:rsidRPr="007A3BF6" w:rsidTr="00CD72F6">
              <w:tc>
                <w:tcPr>
                  <w:tcW w:w="880" w:type="dxa"/>
                </w:tcPr>
                <w:p w:rsidR="00965D47" w:rsidRPr="00B54DAD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</w:rPr>
                  </w:pPr>
                  <w:bookmarkStart w:id="2" w:name="_Hlk193409269"/>
                  <w:r w:rsidRPr="00B54DAD">
                    <w:rPr>
                      <w:rFonts w:ascii="Times New Roman" w:eastAsia="Times New Roman" w:hAnsi="Times New Roman" w:cs="Times New Roman"/>
                    </w:rPr>
                    <w:t xml:space="preserve">а) </w:t>
                  </w:r>
                </w:p>
                <w:p w:rsidR="00965D47" w:rsidRPr="007A3BF6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</w:tc>
              <w:tc>
                <w:tcPr>
                  <w:tcW w:w="7052" w:type="dxa"/>
                </w:tcPr>
                <w:p w:rsidR="00965D47" w:rsidRPr="007A3BF6" w:rsidRDefault="00965D47" w:rsidP="00E674FC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1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3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0</w:t>
                  </w:r>
                </w:p>
              </w:tc>
            </w:tr>
            <w:tr w:rsidR="00965D47" w:rsidRPr="007A3BF6" w:rsidTr="00CD72F6">
              <w:tc>
                <w:tcPr>
                  <w:tcW w:w="880" w:type="dxa"/>
                </w:tcPr>
                <w:p w:rsidR="00965D47" w:rsidRPr="00B54DAD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</w:rPr>
                    <w:t>б)</w:t>
                  </w:r>
                </w:p>
                <w:p w:rsidR="00965D47" w:rsidRPr="007A3BF6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</w:tc>
              <w:tc>
                <w:tcPr>
                  <w:tcW w:w="7052" w:type="dxa"/>
                </w:tcPr>
                <w:p w:rsidR="00965D47" w:rsidRPr="007A3BF6" w:rsidRDefault="00965D47" w:rsidP="00E674FC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1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+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3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0</w:t>
                  </w:r>
                </w:p>
              </w:tc>
            </w:tr>
            <w:tr w:rsidR="00965D47" w:rsidRPr="007A3BF6" w:rsidTr="00CD72F6">
              <w:tc>
                <w:tcPr>
                  <w:tcW w:w="880" w:type="dxa"/>
                </w:tcPr>
                <w:p w:rsidR="00965D47" w:rsidRPr="00B54DAD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</w:rPr>
                    <w:t>в)</w:t>
                  </w:r>
                </w:p>
                <w:p w:rsidR="00965D47" w:rsidRPr="007A3BF6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</w:tc>
              <w:tc>
                <w:tcPr>
                  <w:tcW w:w="7052" w:type="dxa"/>
                </w:tcPr>
                <w:p w:rsidR="00965D47" w:rsidRPr="007A3BF6" w:rsidRDefault="00965D47" w:rsidP="00E674FC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7A3BF6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1</w:t>
                  </w:r>
                  <w:r w:rsidRPr="007A3B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+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3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0</w:t>
                  </w:r>
                </w:p>
              </w:tc>
            </w:tr>
            <w:tr w:rsidR="00965D47" w:rsidRPr="007A3BF6" w:rsidTr="00CD72F6">
              <w:tc>
                <w:tcPr>
                  <w:tcW w:w="880" w:type="dxa"/>
                </w:tcPr>
                <w:p w:rsidR="00965D47" w:rsidRPr="00B54DAD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</w:rPr>
                    <w:t>г)</w:t>
                  </w:r>
                </w:p>
                <w:p w:rsidR="00965D47" w:rsidRPr="007A3BF6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</w:tc>
              <w:tc>
                <w:tcPr>
                  <w:tcW w:w="7052" w:type="dxa"/>
                </w:tcPr>
                <w:p w:rsidR="00965D47" w:rsidRPr="007A3BF6" w:rsidRDefault="00965D47" w:rsidP="00E674FC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1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+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3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0</w:t>
                  </w:r>
                </w:p>
              </w:tc>
            </w:tr>
            <w:tr w:rsidR="00965D47" w:rsidRPr="007A3BF6" w:rsidTr="00CD72F6">
              <w:tc>
                <w:tcPr>
                  <w:tcW w:w="880" w:type="dxa"/>
                </w:tcPr>
                <w:p w:rsidR="00965D47" w:rsidRPr="00B54DAD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</w:rPr>
                  </w:pPr>
                  <w:proofErr w:type="spellStart"/>
                  <w:r w:rsidRPr="00B54DAD">
                    <w:rPr>
                      <w:rFonts w:ascii="Times New Roman" w:eastAsia="Times New Roman" w:hAnsi="Times New Roman" w:cs="Times New Roman"/>
                    </w:rPr>
                    <w:t>д</w:t>
                  </w:r>
                  <w:proofErr w:type="spellEnd"/>
                  <w:r w:rsidRPr="00B54DAD">
                    <w:rPr>
                      <w:rFonts w:ascii="Times New Roman" w:eastAsia="Times New Roman" w:hAnsi="Times New Roman" w:cs="Times New Roman"/>
                    </w:rPr>
                    <w:t xml:space="preserve">) </w:t>
                  </w:r>
                </w:p>
                <w:p w:rsidR="00965D47" w:rsidRPr="007A3BF6" w:rsidRDefault="00965D47" w:rsidP="00E674FC">
                  <w:pPr>
                    <w:jc w:val="right"/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</w:tc>
              <w:tc>
                <w:tcPr>
                  <w:tcW w:w="7052" w:type="dxa"/>
                </w:tcPr>
                <w:p w:rsidR="00965D47" w:rsidRPr="007A3BF6" w:rsidRDefault="00965D47" w:rsidP="00E674FC">
                  <w:pPr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1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+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+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3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=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-</w:t>
                  </w:r>
                  <w:r w:rsidRPr="00B54DAD">
                    <w:rPr>
                      <w:rFonts w:ascii="Times New Roman" w:eastAsia="Times New Roman" w:hAnsi="Times New Roman" w:cs="Times New Roman"/>
                      <w:i/>
                      <w:sz w:val="28"/>
                      <w:szCs w:val="28"/>
                      <w:lang w:val="en-US"/>
                    </w:rPr>
                    <w:t>I</w:t>
                  </w:r>
                  <w:r w:rsidRPr="00CD72F6">
                    <w:rPr>
                      <w:rFonts w:ascii="Times New Roman" w:eastAsia="Times New Roman" w:hAnsi="Times New Roman" w:cs="Times New Roman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</w:tr>
            <w:bookmarkEnd w:id="2"/>
          </w:tbl>
          <w:p w:rsidR="00965D47" w:rsidRPr="007A3BF6" w:rsidRDefault="00965D47" w:rsidP="006167D8">
            <w:pPr>
              <w:ind w:firstLine="709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tbl>
            <w:tblPr>
              <w:tblStyle w:val="af7"/>
              <w:tblW w:w="0" w:type="auto"/>
              <w:tblLayout w:type="fixed"/>
              <w:tblLook w:val="04A0"/>
            </w:tblPr>
            <w:tblGrid>
              <w:gridCol w:w="892"/>
              <w:gridCol w:w="893"/>
            </w:tblGrid>
            <w:tr w:rsidR="00965D47" w:rsidRPr="007A3BF6" w:rsidTr="00CD72F6">
              <w:tc>
                <w:tcPr>
                  <w:tcW w:w="892" w:type="dxa"/>
                </w:tcPr>
                <w:p w:rsidR="00965D47" w:rsidRPr="007A3BF6" w:rsidRDefault="00965D47" w:rsidP="00C833D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lastRenderedPageBreak/>
                    <w:t>в</w:t>
                  </w:r>
                </w:p>
              </w:tc>
              <w:tc>
                <w:tcPr>
                  <w:tcW w:w="893" w:type="dxa"/>
                </w:tcPr>
                <w:p w:rsidR="00965D47" w:rsidRPr="007A3BF6" w:rsidRDefault="00965D47" w:rsidP="00C833D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7A3BF6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  <w:p w:rsidR="00965D47" w:rsidRPr="007A3BF6" w:rsidRDefault="00965D47" w:rsidP="006167D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965D47" w:rsidRPr="00657D48" w:rsidTr="00CD72F6">
        <w:tc>
          <w:tcPr>
            <w:tcW w:w="817" w:type="dxa"/>
            <w:vMerge/>
          </w:tcPr>
          <w:p w:rsidR="00965D47" w:rsidRPr="007A3BF6" w:rsidRDefault="00965D47" w:rsidP="00C833D0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59" w:type="dxa"/>
            <w:vMerge/>
          </w:tcPr>
          <w:p w:rsidR="00965D47" w:rsidRPr="007A3BF6" w:rsidRDefault="00965D47" w:rsidP="00C833D0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489" w:type="dxa"/>
          </w:tcPr>
          <w:p w:rsidR="00965D47" w:rsidRPr="007A3BF6" w:rsidRDefault="00965D47" w:rsidP="00B15840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20</w:t>
            </w:r>
            <w:r>
              <w:rPr>
                <w:rFonts w:ascii="Times New Roman" w:hAnsi="Times New Roman" w:cs="Times New Roman"/>
              </w:rPr>
              <w:t>.</w:t>
            </w:r>
            <w:r w:rsidRPr="007A3BF6">
              <w:rPr>
                <w:rFonts w:ascii="Times New Roman" w:hAnsi="Times New Roman" w:cs="Times New Roman"/>
              </w:rPr>
              <w:t xml:space="preserve"> Прочитайте текст и выберите один правильны</w:t>
            </w:r>
            <w:r>
              <w:rPr>
                <w:rFonts w:ascii="Times New Roman" w:hAnsi="Times New Roman" w:cs="Times New Roman"/>
              </w:rPr>
              <w:t>й</w:t>
            </w:r>
            <w:r w:rsidRPr="007A3BF6">
              <w:rPr>
                <w:rFonts w:ascii="Times New Roman" w:hAnsi="Times New Roman" w:cs="Times New Roman"/>
              </w:rPr>
              <w:t xml:space="preserve"> ответ.</w:t>
            </w:r>
          </w:p>
          <w:p w:rsidR="00965D47" w:rsidRPr="00E674FC" w:rsidRDefault="00965D47" w:rsidP="00E674F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E674FC">
              <w:rPr>
                <w:rFonts w:ascii="Times New Roman" w:hAnsi="Times New Roman" w:cs="Times New Roman"/>
              </w:rPr>
              <w:t xml:space="preserve">нешнее сопротивление цепи </w:t>
            </w:r>
            <w:r w:rsidRPr="00E674FC">
              <w:rPr>
                <w:rFonts w:ascii="Times New Roman" w:hAnsi="Times New Roman" w:cs="Times New Roman"/>
                <w:i/>
                <w:lang w:val="en-US"/>
              </w:rPr>
              <w:t>R</w:t>
            </w:r>
            <w:r w:rsidRPr="00E674FC">
              <w:rPr>
                <w:rFonts w:ascii="Times New Roman" w:hAnsi="Times New Roman" w:cs="Times New Roman"/>
              </w:rPr>
              <w:t xml:space="preserve"> в замкнутой цепи с источником </w:t>
            </w:r>
            <w:proofErr w:type="spellStart"/>
            <w:r w:rsidRPr="00E674FC">
              <w:rPr>
                <w:rFonts w:ascii="Times New Roman" w:hAnsi="Times New Roman" w:cs="Times New Roman"/>
              </w:rPr>
              <w:t>эдс</w:t>
            </w:r>
            <w:proofErr w:type="spellEnd"/>
            <w:r w:rsidRPr="00E674FC">
              <w:rPr>
                <w:rFonts w:ascii="Times New Roman" w:hAnsi="Times New Roman" w:cs="Times New Roman"/>
              </w:rPr>
              <w:t xml:space="preserve"> </w:t>
            </w:r>
            <w:r w:rsidRPr="00E674FC">
              <w:rPr>
                <w:rFonts w:ascii="Times New Roman" w:hAnsi="Times New Roman" w:cs="Times New Roman"/>
              </w:rPr>
              <w:object w:dxaOrig="220" w:dyaOrig="240">
                <v:shape id="_x0000_i1031" type="#_x0000_t75" style="width:11.55pt;height:12.25pt" o:ole="">
                  <v:imagedata r:id="rId22" o:title=""/>
                </v:shape>
                <o:OLEObject Type="Embed" ProgID="Equation.DSMT4" ShapeID="_x0000_i1031" DrawAspect="Content" ObjectID="_1819192045" r:id="rId23"/>
              </w:object>
            </w:r>
            <w:r w:rsidRPr="00E674FC">
              <w:rPr>
                <w:rFonts w:ascii="Times New Roman" w:hAnsi="Times New Roman" w:cs="Times New Roman"/>
              </w:rPr>
              <w:t xml:space="preserve"> можно определить из формулы </w:t>
            </w:r>
            <w:r>
              <w:rPr>
                <w:rFonts w:ascii="Times New Roman" w:hAnsi="Times New Roman" w:cs="Times New Roman"/>
              </w:rPr>
              <w:t>____________________, где</w:t>
            </w:r>
            <w:r w:rsidRPr="00E674FC">
              <w:rPr>
                <w:rFonts w:ascii="Times New Roman" w:hAnsi="Times New Roman" w:cs="Times New Roman"/>
              </w:rPr>
              <w:t xml:space="preserve"> </w:t>
            </w:r>
            <w:r w:rsidRPr="00E674FC">
              <w:rPr>
                <w:rFonts w:ascii="Times New Roman" w:hAnsi="Times New Roman" w:cs="Times New Roman"/>
                <w:i/>
                <w:lang w:val="en-US"/>
              </w:rPr>
              <w:t>r</w:t>
            </w:r>
            <w:r w:rsidRPr="00E674FC">
              <w:rPr>
                <w:rFonts w:ascii="Times New Roman" w:hAnsi="Times New Roman" w:cs="Times New Roman"/>
              </w:rPr>
              <w:t xml:space="preserve"> – внутреннее сопротивление источника, </w:t>
            </w:r>
            <w:r w:rsidRPr="00E674FC">
              <w:rPr>
                <w:rFonts w:ascii="Times New Roman" w:hAnsi="Times New Roman" w:cs="Times New Roman"/>
                <w:i/>
                <w:lang w:val="en-US"/>
              </w:rPr>
              <w:t>I</w:t>
            </w:r>
            <w:r w:rsidRPr="00E674FC">
              <w:rPr>
                <w:rFonts w:ascii="Times New Roman" w:hAnsi="Times New Roman" w:cs="Times New Roman"/>
              </w:rPr>
              <w:t xml:space="preserve"> –сила тока</w:t>
            </w:r>
            <w:r>
              <w:rPr>
                <w:rFonts w:ascii="Times New Roman" w:hAnsi="Times New Roman" w:cs="Times New Roman"/>
              </w:rPr>
              <w:t>:</w:t>
            </w:r>
            <w:r w:rsidRPr="00E674FC">
              <w:rPr>
                <w:rFonts w:ascii="Times New Roman" w:hAnsi="Times New Roman" w:cs="Times New Roman"/>
              </w:rPr>
              <w:t xml:space="preserve">  </w:t>
            </w:r>
          </w:p>
          <w:p w:rsidR="00965D47" w:rsidRPr="00E674FC" w:rsidRDefault="00965D47" w:rsidP="00E674F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74FC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а) </w:t>
            </w:r>
            <w:r w:rsidRPr="00E674F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00" w:dyaOrig="300">
                <v:shape id="_x0000_i1032" type="#_x0000_t75" style="width:65.9pt;height:14.95pt" o:ole="">
                  <v:imagedata r:id="rId24" o:title=""/>
                </v:shape>
                <o:OLEObject Type="Embed" ProgID="Equation.DSMT4" ShapeID="_x0000_i1032" DrawAspect="Content" ObjectID="_1819192046" r:id="rId25"/>
              </w:object>
            </w:r>
          </w:p>
          <w:p w:rsidR="00965D47" w:rsidRPr="00E674FC" w:rsidRDefault="00965D47" w:rsidP="00E674F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74FC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б) </w:t>
            </w:r>
            <w:r w:rsidRPr="00E674F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20" w:dyaOrig="300">
                <v:shape id="_x0000_i1033" type="#_x0000_t75" style="width:66.55pt;height:14.95pt" o:ole="">
                  <v:imagedata r:id="rId26" o:title=""/>
                </v:shape>
                <o:OLEObject Type="Embed" ProgID="Equation.DSMT4" ShapeID="_x0000_i1033" DrawAspect="Content" ObjectID="_1819192047" r:id="rId27"/>
              </w:object>
            </w:r>
          </w:p>
          <w:p w:rsidR="00965D47" w:rsidRPr="00E674FC" w:rsidRDefault="00965D47" w:rsidP="00E674F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74FC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в) </w:t>
            </w:r>
            <w:r w:rsidRPr="00E674F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00" w:dyaOrig="300">
                <v:shape id="_x0000_i1034" type="#_x0000_t75" style="width:65.9pt;height:14.95pt" o:ole="">
                  <v:imagedata r:id="rId28" o:title=""/>
                </v:shape>
                <o:OLEObject Type="Embed" ProgID="Equation.DSMT4" ShapeID="_x0000_i1034" DrawAspect="Content" ObjectID="_1819192048" r:id="rId29"/>
              </w:object>
            </w:r>
          </w:p>
          <w:p w:rsidR="00965D47" w:rsidRPr="008C17BA" w:rsidRDefault="00965D47" w:rsidP="008C17B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74FC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г) </w:t>
            </w:r>
            <w:r w:rsidRPr="00E674F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1600" w:dyaOrig="360">
                <v:shape id="_x0000_i1035" type="#_x0000_t75" style="width:80.15pt;height:18.35pt" o:ole="">
                  <v:imagedata r:id="rId30" o:title=""/>
                </v:shape>
                <o:OLEObject Type="Embed" ProgID="Equation.DSMT4" ShapeID="_x0000_i1035" DrawAspect="Content" ObjectID="_1819192049" r:id="rId31"/>
              </w:object>
            </w:r>
          </w:p>
        </w:tc>
        <w:tc>
          <w:tcPr>
            <w:tcW w:w="1988" w:type="dxa"/>
          </w:tcPr>
          <w:p w:rsidR="00965D47" w:rsidRPr="007A3BF6" w:rsidRDefault="00965D47" w:rsidP="00C833D0">
            <w:pPr>
              <w:jc w:val="both"/>
              <w:rPr>
                <w:rFonts w:ascii="Times New Roman" w:hAnsi="Times New Roman" w:cs="Times New Roman"/>
              </w:rPr>
            </w:pPr>
            <w:r w:rsidRPr="007A3BF6">
              <w:rPr>
                <w:rFonts w:ascii="Times New Roman" w:hAnsi="Times New Roman" w:cs="Times New Roman"/>
              </w:rPr>
              <w:t>в</w:t>
            </w:r>
          </w:p>
        </w:tc>
      </w:tr>
    </w:tbl>
    <w:p w:rsidR="001605C7" w:rsidRDefault="001605C7" w:rsidP="008B1762">
      <w:pPr>
        <w:rPr>
          <w:rFonts w:ascii="Times New Roman" w:hAnsi="Times New Roman" w:cs="Times New Roman"/>
        </w:rPr>
      </w:pPr>
    </w:p>
    <w:p w:rsidR="001605C7" w:rsidRDefault="001605C7" w:rsidP="008B1762">
      <w:pPr>
        <w:rPr>
          <w:rFonts w:ascii="Times New Roman" w:hAnsi="Times New Roman" w:cs="Times New Roman"/>
        </w:rPr>
      </w:pPr>
    </w:p>
    <w:sectPr w:rsidR="001605C7" w:rsidSect="003E4C26">
      <w:headerReference w:type="even" r:id="rId32"/>
      <w:headerReference w:type="default" r:id="rId33"/>
      <w:headerReference w:type="first" r:id="rId34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19E8" w:rsidRDefault="00D519E8" w:rsidP="00DE266B">
      <w:r>
        <w:separator/>
      </w:r>
    </w:p>
  </w:endnote>
  <w:endnote w:type="continuationSeparator" w:id="0">
    <w:p w:rsidR="00D519E8" w:rsidRDefault="00D519E8" w:rsidP="00DE266B">
      <w:r>
        <w:continuationSeparator/>
      </w:r>
    </w:p>
  </w:endnote>
  <w:endnote w:type="continuationNotice" w:id="1">
    <w:p w:rsidR="00D519E8" w:rsidRDefault="00D519E8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19E8" w:rsidRDefault="00D519E8" w:rsidP="00DE266B">
      <w:r>
        <w:separator/>
      </w:r>
    </w:p>
  </w:footnote>
  <w:footnote w:type="continuationSeparator" w:id="0">
    <w:p w:rsidR="00D519E8" w:rsidRDefault="00D519E8" w:rsidP="00DE266B">
      <w:r>
        <w:continuationSeparator/>
      </w:r>
    </w:p>
  </w:footnote>
  <w:footnote w:type="continuationNotice" w:id="1">
    <w:p w:rsidR="00D519E8" w:rsidRDefault="00D519E8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45F" w:rsidRDefault="0043445F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45F" w:rsidRDefault="0043445F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445F" w:rsidRDefault="0043445F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82098E"/>
    <w:multiLevelType w:val="hybridMultilevel"/>
    <w:tmpl w:val="593837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31F3501"/>
    <w:multiLevelType w:val="hybridMultilevel"/>
    <w:tmpl w:val="2714A1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7">
    <w:nsid w:val="16352420"/>
    <w:multiLevelType w:val="hybridMultilevel"/>
    <w:tmpl w:val="40AC90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7506A0"/>
    <w:multiLevelType w:val="hybridMultilevel"/>
    <w:tmpl w:val="B0E840A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0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31170E9"/>
    <w:multiLevelType w:val="hybridMultilevel"/>
    <w:tmpl w:val="9BD01CCC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257221"/>
    <w:multiLevelType w:val="hybridMultilevel"/>
    <w:tmpl w:val="66A2C0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1E5650"/>
    <w:multiLevelType w:val="hybridMultilevel"/>
    <w:tmpl w:val="E32E09A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6">
    <w:nsid w:val="37295A69"/>
    <w:multiLevelType w:val="hybridMultilevel"/>
    <w:tmpl w:val="295E4FAE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404C76A4"/>
    <w:multiLevelType w:val="hybridMultilevel"/>
    <w:tmpl w:val="35A447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2">
    <w:nsid w:val="490B5EFF"/>
    <w:multiLevelType w:val="hybridMultilevel"/>
    <w:tmpl w:val="5CA0F07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B85055"/>
    <w:multiLevelType w:val="hybridMultilevel"/>
    <w:tmpl w:val="FBB6FDAC"/>
    <w:lvl w:ilvl="0" w:tplc="288A9B3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6">
    <w:nsid w:val="59D57FFB"/>
    <w:multiLevelType w:val="hybridMultilevel"/>
    <w:tmpl w:val="F0545736"/>
    <w:lvl w:ilvl="0" w:tplc="0419000F">
      <w:start w:val="6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29">
    <w:nsid w:val="6FAF4AFF"/>
    <w:multiLevelType w:val="hybridMultilevel"/>
    <w:tmpl w:val="9BD01CCC"/>
    <w:lvl w:ilvl="0" w:tplc="BC72F0BA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31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31"/>
  </w:num>
  <w:num w:numId="4">
    <w:abstractNumId w:val="18"/>
  </w:num>
  <w:num w:numId="5">
    <w:abstractNumId w:val="4"/>
  </w:num>
  <w:num w:numId="6">
    <w:abstractNumId w:val="30"/>
  </w:num>
  <w:num w:numId="7">
    <w:abstractNumId w:val="11"/>
  </w:num>
  <w:num w:numId="8">
    <w:abstractNumId w:val="21"/>
  </w:num>
  <w:num w:numId="9">
    <w:abstractNumId w:val="27"/>
  </w:num>
  <w:num w:numId="10">
    <w:abstractNumId w:val="33"/>
  </w:num>
  <w:num w:numId="11">
    <w:abstractNumId w:val="15"/>
  </w:num>
  <w:num w:numId="12">
    <w:abstractNumId w:val="34"/>
  </w:num>
  <w:num w:numId="13">
    <w:abstractNumId w:val="10"/>
  </w:num>
  <w:num w:numId="14">
    <w:abstractNumId w:val="19"/>
  </w:num>
  <w:num w:numId="15">
    <w:abstractNumId w:val="9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8"/>
  </w:num>
  <w:num w:numId="18">
    <w:abstractNumId w:val="28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24"/>
  </w:num>
  <w:num w:numId="20">
    <w:abstractNumId w:val="34"/>
  </w:num>
  <w:num w:numId="21">
    <w:abstractNumId w:val="25"/>
  </w:num>
  <w:num w:numId="22">
    <w:abstractNumId w:val="32"/>
  </w:num>
  <w:num w:numId="23">
    <w:abstractNumId w:val="17"/>
  </w:num>
  <w:num w:numId="24">
    <w:abstractNumId w:val="35"/>
  </w:num>
  <w:num w:numId="25">
    <w:abstractNumId w:val="36"/>
  </w:num>
  <w:num w:numId="26">
    <w:abstractNumId w:val="3"/>
  </w:num>
  <w:num w:numId="27">
    <w:abstractNumId w:val="1"/>
  </w:num>
  <w:num w:numId="28">
    <w:abstractNumId w:val="20"/>
  </w:num>
  <w:num w:numId="29">
    <w:abstractNumId w:val="23"/>
  </w:num>
  <w:num w:numId="30">
    <w:abstractNumId w:val="2"/>
  </w:num>
  <w:num w:numId="31">
    <w:abstractNumId w:val="14"/>
  </w:num>
  <w:num w:numId="32">
    <w:abstractNumId w:val="29"/>
  </w:num>
  <w:num w:numId="33">
    <w:abstractNumId w:val="16"/>
  </w:num>
  <w:num w:numId="34">
    <w:abstractNumId w:val="12"/>
  </w:num>
  <w:num w:numId="35">
    <w:abstractNumId w:val="26"/>
  </w:num>
  <w:num w:numId="36">
    <w:abstractNumId w:val="5"/>
  </w:num>
  <w:num w:numId="37">
    <w:abstractNumId w:val="13"/>
  </w:num>
  <w:num w:numId="38">
    <w:abstractNumId w:val="7"/>
  </w:num>
  <w:num w:numId="39">
    <w:abstractNumId w:val="8"/>
  </w:num>
  <w:num w:numId="40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10242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459A"/>
    <w:rsid w:val="000253D8"/>
    <w:rsid w:val="0002554F"/>
    <w:rsid w:val="000266B4"/>
    <w:rsid w:val="00026D09"/>
    <w:rsid w:val="0002710A"/>
    <w:rsid w:val="000305D9"/>
    <w:rsid w:val="00031209"/>
    <w:rsid w:val="00032D71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694"/>
    <w:rsid w:val="0005475C"/>
    <w:rsid w:val="000555EA"/>
    <w:rsid w:val="0005671F"/>
    <w:rsid w:val="00061E7C"/>
    <w:rsid w:val="00064AB2"/>
    <w:rsid w:val="00065CDA"/>
    <w:rsid w:val="00066A17"/>
    <w:rsid w:val="000672B5"/>
    <w:rsid w:val="0006768E"/>
    <w:rsid w:val="000677D6"/>
    <w:rsid w:val="000701F2"/>
    <w:rsid w:val="000701FF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59E"/>
    <w:rsid w:val="00082A8F"/>
    <w:rsid w:val="00082AE8"/>
    <w:rsid w:val="0008321F"/>
    <w:rsid w:val="000845FC"/>
    <w:rsid w:val="00084A04"/>
    <w:rsid w:val="000852B1"/>
    <w:rsid w:val="00086E93"/>
    <w:rsid w:val="00087A1D"/>
    <w:rsid w:val="0009038B"/>
    <w:rsid w:val="000921A9"/>
    <w:rsid w:val="00092C21"/>
    <w:rsid w:val="00094EC0"/>
    <w:rsid w:val="00096E0B"/>
    <w:rsid w:val="00096EBB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5621"/>
    <w:rsid w:val="000C5655"/>
    <w:rsid w:val="000D1E5B"/>
    <w:rsid w:val="000D2281"/>
    <w:rsid w:val="000D2BA6"/>
    <w:rsid w:val="000D358C"/>
    <w:rsid w:val="000D3D75"/>
    <w:rsid w:val="000D417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4A59"/>
    <w:rsid w:val="000F5FE7"/>
    <w:rsid w:val="000F618B"/>
    <w:rsid w:val="000F63B5"/>
    <w:rsid w:val="000F6F78"/>
    <w:rsid w:val="000F71CC"/>
    <w:rsid w:val="000F7D13"/>
    <w:rsid w:val="0010033D"/>
    <w:rsid w:val="0010148A"/>
    <w:rsid w:val="00102AD6"/>
    <w:rsid w:val="001050F1"/>
    <w:rsid w:val="00105155"/>
    <w:rsid w:val="00106921"/>
    <w:rsid w:val="0010792D"/>
    <w:rsid w:val="001079B3"/>
    <w:rsid w:val="00107ADA"/>
    <w:rsid w:val="00113202"/>
    <w:rsid w:val="001213F0"/>
    <w:rsid w:val="00122241"/>
    <w:rsid w:val="00122D8F"/>
    <w:rsid w:val="0012528A"/>
    <w:rsid w:val="00126D6A"/>
    <w:rsid w:val="00133948"/>
    <w:rsid w:val="00133F00"/>
    <w:rsid w:val="0013496F"/>
    <w:rsid w:val="00135843"/>
    <w:rsid w:val="00136BE5"/>
    <w:rsid w:val="00137512"/>
    <w:rsid w:val="00137DE5"/>
    <w:rsid w:val="0014215C"/>
    <w:rsid w:val="0014238E"/>
    <w:rsid w:val="00142CBF"/>
    <w:rsid w:val="001437D8"/>
    <w:rsid w:val="00143C22"/>
    <w:rsid w:val="001444BA"/>
    <w:rsid w:val="00144898"/>
    <w:rsid w:val="0014762A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57C0D"/>
    <w:rsid w:val="001605C7"/>
    <w:rsid w:val="00160856"/>
    <w:rsid w:val="0016109A"/>
    <w:rsid w:val="001628B9"/>
    <w:rsid w:val="001640AF"/>
    <w:rsid w:val="00164849"/>
    <w:rsid w:val="00165251"/>
    <w:rsid w:val="0016590F"/>
    <w:rsid w:val="00166A25"/>
    <w:rsid w:val="001673A8"/>
    <w:rsid w:val="00170CF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1FBF"/>
    <w:rsid w:val="00182388"/>
    <w:rsid w:val="001824EC"/>
    <w:rsid w:val="00182A93"/>
    <w:rsid w:val="00185A23"/>
    <w:rsid w:val="00186138"/>
    <w:rsid w:val="00186168"/>
    <w:rsid w:val="00190847"/>
    <w:rsid w:val="00191992"/>
    <w:rsid w:val="00192189"/>
    <w:rsid w:val="0019226E"/>
    <w:rsid w:val="00193EB0"/>
    <w:rsid w:val="00194A5B"/>
    <w:rsid w:val="0019598F"/>
    <w:rsid w:val="00195FF5"/>
    <w:rsid w:val="0019621B"/>
    <w:rsid w:val="001966FB"/>
    <w:rsid w:val="00197619"/>
    <w:rsid w:val="001A17AA"/>
    <w:rsid w:val="001A5785"/>
    <w:rsid w:val="001A633A"/>
    <w:rsid w:val="001A7A5D"/>
    <w:rsid w:val="001B0044"/>
    <w:rsid w:val="001B02A8"/>
    <w:rsid w:val="001B27DD"/>
    <w:rsid w:val="001B317D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10C7"/>
    <w:rsid w:val="001C1948"/>
    <w:rsid w:val="001C26A8"/>
    <w:rsid w:val="001C304A"/>
    <w:rsid w:val="001C40D8"/>
    <w:rsid w:val="001C5C18"/>
    <w:rsid w:val="001C5FFC"/>
    <w:rsid w:val="001C7F6B"/>
    <w:rsid w:val="001D04C7"/>
    <w:rsid w:val="001D12DC"/>
    <w:rsid w:val="001D1913"/>
    <w:rsid w:val="001D2B37"/>
    <w:rsid w:val="001D3810"/>
    <w:rsid w:val="001D44D6"/>
    <w:rsid w:val="001D4F04"/>
    <w:rsid w:val="001D4F87"/>
    <w:rsid w:val="001D60B9"/>
    <w:rsid w:val="001D634F"/>
    <w:rsid w:val="001D6525"/>
    <w:rsid w:val="001E04FA"/>
    <w:rsid w:val="001E1945"/>
    <w:rsid w:val="001E1A4A"/>
    <w:rsid w:val="001E39D8"/>
    <w:rsid w:val="001E5CE5"/>
    <w:rsid w:val="001E6D13"/>
    <w:rsid w:val="001F3645"/>
    <w:rsid w:val="001F3A11"/>
    <w:rsid w:val="001F4623"/>
    <w:rsid w:val="001F5088"/>
    <w:rsid w:val="00200D76"/>
    <w:rsid w:val="002012D2"/>
    <w:rsid w:val="00202469"/>
    <w:rsid w:val="00202978"/>
    <w:rsid w:val="00202AA2"/>
    <w:rsid w:val="00205B1B"/>
    <w:rsid w:val="00206996"/>
    <w:rsid w:val="0020791F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502"/>
    <w:rsid w:val="00250F38"/>
    <w:rsid w:val="00254A8F"/>
    <w:rsid w:val="00256BD3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834D0"/>
    <w:rsid w:val="00283606"/>
    <w:rsid w:val="00285B16"/>
    <w:rsid w:val="00285D3C"/>
    <w:rsid w:val="00291FEC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0C08"/>
    <w:rsid w:val="002B19C4"/>
    <w:rsid w:val="002B2A61"/>
    <w:rsid w:val="002B2C3A"/>
    <w:rsid w:val="002B4033"/>
    <w:rsid w:val="002B6B91"/>
    <w:rsid w:val="002C011F"/>
    <w:rsid w:val="002C0129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6876"/>
    <w:rsid w:val="002D72F8"/>
    <w:rsid w:val="002D7356"/>
    <w:rsid w:val="002E0747"/>
    <w:rsid w:val="002E0FEA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643D"/>
    <w:rsid w:val="002F7E8F"/>
    <w:rsid w:val="00301538"/>
    <w:rsid w:val="003021A3"/>
    <w:rsid w:val="003028B3"/>
    <w:rsid w:val="00305F75"/>
    <w:rsid w:val="003063AC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0DE4"/>
    <w:rsid w:val="00321B28"/>
    <w:rsid w:val="00321D29"/>
    <w:rsid w:val="00326EA2"/>
    <w:rsid w:val="003273BD"/>
    <w:rsid w:val="00330088"/>
    <w:rsid w:val="00330F55"/>
    <w:rsid w:val="00332153"/>
    <w:rsid w:val="00333011"/>
    <w:rsid w:val="003351C6"/>
    <w:rsid w:val="003351C7"/>
    <w:rsid w:val="003354F6"/>
    <w:rsid w:val="00335852"/>
    <w:rsid w:val="00341C1B"/>
    <w:rsid w:val="0034245A"/>
    <w:rsid w:val="00342890"/>
    <w:rsid w:val="00350DE8"/>
    <w:rsid w:val="003516BF"/>
    <w:rsid w:val="00352543"/>
    <w:rsid w:val="003540CE"/>
    <w:rsid w:val="00354443"/>
    <w:rsid w:val="0035540F"/>
    <w:rsid w:val="00357E5C"/>
    <w:rsid w:val="00362B91"/>
    <w:rsid w:val="00366968"/>
    <w:rsid w:val="00366F40"/>
    <w:rsid w:val="00366F52"/>
    <w:rsid w:val="00371886"/>
    <w:rsid w:val="00372F61"/>
    <w:rsid w:val="00373B4F"/>
    <w:rsid w:val="00374879"/>
    <w:rsid w:val="003777E1"/>
    <w:rsid w:val="00377EE2"/>
    <w:rsid w:val="003811D1"/>
    <w:rsid w:val="00381D24"/>
    <w:rsid w:val="00383C8A"/>
    <w:rsid w:val="0038446A"/>
    <w:rsid w:val="00384C16"/>
    <w:rsid w:val="003861FD"/>
    <w:rsid w:val="00386912"/>
    <w:rsid w:val="003874B0"/>
    <w:rsid w:val="0038788F"/>
    <w:rsid w:val="00391248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2103"/>
    <w:rsid w:val="003A2D7A"/>
    <w:rsid w:val="003A3195"/>
    <w:rsid w:val="003A4226"/>
    <w:rsid w:val="003A5459"/>
    <w:rsid w:val="003A65D6"/>
    <w:rsid w:val="003A6F12"/>
    <w:rsid w:val="003A76F6"/>
    <w:rsid w:val="003B04E8"/>
    <w:rsid w:val="003B27EC"/>
    <w:rsid w:val="003B2CBD"/>
    <w:rsid w:val="003B2DC5"/>
    <w:rsid w:val="003B4719"/>
    <w:rsid w:val="003B4C23"/>
    <w:rsid w:val="003C1128"/>
    <w:rsid w:val="003C1576"/>
    <w:rsid w:val="003C1BF6"/>
    <w:rsid w:val="003C4B62"/>
    <w:rsid w:val="003C5A14"/>
    <w:rsid w:val="003C613A"/>
    <w:rsid w:val="003C74C6"/>
    <w:rsid w:val="003D7A09"/>
    <w:rsid w:val="003E0EAF"/>
    <w:rsid w:val="003E2035"/>
    <w:rsid w:val="003E3C33"/>
    <w:rsid w:val="003E46BA"/>
    <w:rsid w:val="003E4C26"/>
    <w:rsid w:val="003E534F"/>
    <w:rsid w:val="003F02AA"/>
    <w:rsid w:val="003F1A96"/>
    <w:rsid w:val="003F2E5F"/>
    <w:rsid w:val="003F43A1"/>
    <w:rsid w:val="003F47A5"/>
    <w:rsid w:val="0040020A"/>
    <w:rsid w:val="00401E9C"/>
    <w:rsid w:val="00404033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18A9"/>
    <w:rsid w:val="004240F1"/>
    <w:rsid w:val="004255E4"/>
    <w:rsid w:val="00425DCC"/>
    <w:rsid w:val="00425F31"/>
    <w:rsid w:val="00426381"/>
    <w:rsid w:val="00427757"/>
    <w:rsid w:val="004306E2"/>
    <w:rsid w:val="004307A0"/>
    <w:rsid w:val="00430E5D"/>
    <w:rsid w:val="00431C4A"/>
    <w:rsid w:val="00431C9F"/>
    <w:rsid w:val="0043445F"/>
    <w:rsid w:val="00437C94"/>
    <w:rsid w:val="00440383"/>
    <w:rsid w:val="00440741"/>
    <w:rsid w:val="004426B2"/>
    <w:rsid w:val="0044316A"/>
    <w:rsid w:val="00444E8D"/>
    <w:rsid w:val="00446292"/>
    <w:rsid w:val="0044717D"/>
    <w:rsid w:val="00447424"/>
    <w:rsid w:val="00447C69"/>
    <w:rsid w:val="0045245B"/>
    <w:rsid w:val="00453C55"/>
    <w:rsid w:val="004566A1"/>
    <w:rsid w:val="00457B4C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90F82"/>
    <w:rsid w:val="004920F8"/>
    <w:rsid w:val="004926D1"/>
    <w:rsid w:val="00492C90"/>
    <w:rsid w:val="00492D3F"/>
    <w:rsid w:val="00494062"/>
    <w:rsid w:val="004947AB"/>
    <w:rsid w:val="00494B51"/>
    <w:rsid w:val="00495515"/>
    <w:rsid w:val="00497C0D"/>
    <w:rsid w:val="004A0F7C"/>
    <w:rsid w:val="004A11F8"/>
    <w:rsid w:val="004A3684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4F37"/>
    <w:rsid w:val="004B5994"/>
    <w:rsid w:val="004B5D66"/>
    <w:rsid w:val="004B69C8"/>
    <w:rsid w:val="004B6B69"/>
    <w:rsid w:val="004B70F9"/>
    <w:rsid w:val="004C0A70"/>
    <w:rsid w:val="004C0DF3"/>
    <w:rsid w:val="004C2349"/>
    <w:rsid w:val="004C32B9"/>
    <w:rsid w:val="004C6830"/>
    <w:rsid w:val="004C7E73"/>
    <w:rsid w:val="004D11F0"/>
    <w:rsid w:val="004D1961"/>
    <w:rsid w:val="004D1B6A"/>
    <w:rsid w:val="004D1FCF"/>
    <w:rsid w:val="004D56D0"/>
    <w:rsid w:val="004D6749"/>
    <w:rsid w:val="004E2C64"/>
    <w:rsid w:val="004E304E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49D1"/>
    <w:rsid w:val="005058C0"/>
    <w:rsid w:val="00505A7E"/>
    <w:rsid w:val="00506BFB"/>
    <w:rsid w:val="00506D7A"/>
    <w:rsid w:val="0051099E"/>
    <w:rsid w:val="00510AD8"/>
    <w:rsid w:val="005117BF"/>
    <w:rsid w:val="00511E82"/>
    <w:rsid w:val="005137D0"/>
    <w:rsid w:val="00513F23"/>
    <w:rsid w:val="00514CC4"/>
    <w:rsid w:val="00514FB0"/>
    <w:rsid w:val="00515622"/>
    <w:rsid w:val="00515EE7"/>
    <w:rsid w:val="00517C64"/>
    <w:rsid w:val="00522072"/>
    <w:rsid w:val="00526D0E"/>
    <w:rsid w:val="00531644"/>
    <w:rsid w:val="00531F99"/>
    <w:rsid w:val="0053243C"/>
    <w:rsid w:val="00534151"/>
    <w:rsid w:val="00537224"/>
    <w:rsid w:val="00537B89"/>
    <w:rsid w:val="00537F4D"/>
    <w:rsid w:val="00540C10"/>
    <w:rsid w:val="00541012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61F47"/>
    <w:rsid w:val="0057002B"/>
    <w:rsid w:val="005711AC"/>
    <w:rsid w:val="00574625"/>
    <w:rsid w:val="00575163"/>
    <w:rsid w:val="00575EF0"/>
    <w:rsid w:val="005777CD"/>
    <w:rsid w:val="005800E8"/>
    <w:rsid w:val="00583076"/>
    <w:rsid w:val="00592179"/>
    <w:rsid w:val="005924AC"/>
    <w:rsid w:val="0059290E"/>
    <w:rsid w:val="00592C66"/>
    <w:rsid w:val="005934DB"/>
    <w:rsid w:val="0059355D"/>
    <w:rsid w:val="005958D5"/>
    <w:rsid w:val="00596F70"/>
    <w:rsid w:val="00597849"/>
    <w:rsid w:val="005A0826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7B14"/>
    <w:rsid w:val="005C1609"/>
    <w:rsid w:val="005C291E"/>
    <w:rsid w:val="005C3934"/>
    <w:rsid w:val="005C4572"/>
    <w:rsid w:val="005C6DCF"/>
    <w:rsid w:val="005D0D5B"/>
    <w:rsid w:val="005D1945"/>
    <w:rsid w:val="005D22B5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F004E"/>
    <w:rsid w:val="005F0515"/>
    <w:rsid w:val="005F34AC"/>
    <w:rsid w:val="005F3D6B"/>
    <w:rsid w:val="005F5BCB"/>
    <w:rsid w:val="005F6C67"/>
    <w:rsid w:val="00601CE8"/>
    <w:rsid w:val="00603DE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67D8"/>
    <w:rsid w:val="00617857"/>
    <w:rsid w:val="00620F14"/>
    <w:rsid w:val="00623800"/>
    <w:rsid w:val="00623952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B6F"/>
    <w:rsid w:val="00637E83"/>
    <w:rsid w:val="00641011"/>
    <w:rsid w:val="00643906"/>
    <w:rsid w:val="00644555"/>
    <w:rsid w:val="00644D60"/>
    <w:rsid w:val="00647A2D"/>
    <w:rsid w:val="00651816"/>
    <w:rsid w:val="00654376"/>
    <w:rsid w:val="00655458"/>
    <w:rsid w:val="00657D48"/>
    <w:rsid w:val="006617A6"/>
    <w:rsid w:val="00661933"/>
    <w:rsid w:val="00661D54"/>
    <w:rsid w:val="006620F8"/>
    <w:rsid w:val="0066328D"/>
    <w:rsid w:val="00663E88"/>
    <w:rsid w:val="00664117"/>
    <w:rsid w:val="0066742C"/>
    <w:rsid w:val="006717B2"/>
    <w:rsid w:val="00671CC9"/>
    <w:rsid w:val="00674470"/>
    <w:rsid w:val="006768D5"/>
    <w:rsid w:val="00676AEA"/>
    <w:rsid w:val="00680DEC"/>
    <w:rsid w:val="006817C6"/>
    <w:rsid w:val="0068256A"/>
    <w:rsid w:val="00682710"/>
    <w:rsid w:val="00682F52"/>
    <w:rsid w:val="006839D0"/>
    <w:rsid w:val="00684A35"/>
    <w:rsid w:val="006863FF"/>
    <w:rsid w:val="006864C5"/>
    <w:rsid w:val="00687A02"/>
    <w:rsid w:val="00691C10"/>
    <w:rsid w:val="006926D7"/>
    <w:rsid w:val="00693251"/>
    <w:rsid w:val="00695AD9"/>
    <w:rsid w:val="00695E0F"/>
    <w:rsid w:val="00696AA8"/>
    <w:rsid w:val="00696BF8"/>
    <w:rsid w:val="00697005"/>
    <w:rsid w:val="006A0A90"/>
    <w:rsid w:val="006A0F2D"/>
    <w:rsid w:val="006A128D"/>
    <w:rsid w:val="006A1F52"/>
    <w:rsid w:val="006A2499"/>
    <w:rsid w:val="006A2822"/>
    <w:rsid w:val="006A3343"/>
    <w:rsid w:val="006A58A8"/>
    <w:rsid w:val="006A6BB0"/>
    <w:rsid w:val="006A6E50"/>
    <w:rsid w:val="006B0AAA"/>
    <w:rsid w:val="006B1AF9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278A"/>
    <w:rsid w:val="006E38B5"/>
    <w:rsid w:val="006E3EF1"/>
    <w:rsid w:val="006E57B8"/>
    <w:rsid w:val="006E6160"/>
    <w:rsid w:val="006F0B64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12CBC"/>
    <w:rsid w:val="00712CC6"/>
    <w:rsid w:val="00720782"/>
    <w:rsid w:val="00721015"/>
    <w:rsid w:val="0072147F"/>
    <w:rsid w:val="007230B8"/>
    <w:rsid w:val="0072314B"/>
    <w:rsid w:val="007244D0"/>
    <w:rsid w:val="007246B4"/>
    <w:rsid w:val="00727AB5"/>
    <w:rsid w:val="00731184"/>
    <w:rsid w:val="00731729"/>
    <w:rsid w:val="00731C02"/>
    <w:rsid w:val="007332EF"/>
    <w:rsid w:val="007336FA"/>
    <w:rsid w:val="00733C66"/>
    <w:rsid w:val="00734AA0"/>
    <w:rsid w:val="0073731A"/>
    <w:rsid w:val="00740D99"/>
    <w:rsid w:val="00741A2D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21BD"/>
    <w:rsid w:val="00762FD8"/>
    <w:rsid w:val="00763B3E"/>
    <w:rsid w:val="00764093"/>
    <w:rsid w:val="00765062"/>
    <w:rsid w:val="00765C1B"/>
    <w:rsid w:val="00767A18"/>
    <w:rsid w:val="007704DB"/>
    <w:rsid w:val="00771946"/>
    <w:rsid w:val="00772545"/>
    <w:rsid w:val="007728F2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14C3"/>
    <w:rsid w:val="007927BA"/>
    <w:rsid w:val="007930E0"/>
    <w:rsid w:val="00794CA7"/>
    <w:rsid w:val="007953C5"/>
    <w:rsid w:val="007979A2"/>
    <w:rsid w:val="007A1E09"/>
    <w:rsid w:val="007A2C4D"/>
    <w:rsid w:val="007A2E75"/>
    <w:rsid w:val="007A3BF6"/>
    <w:rsid w:val="007A4AD2"/>
    <w:rsid w:val="007A4BE0"/>
    <w:rsid w:val="007A59CD"/>
    <w:rsid w:val="007A5B95"/>
    <w:rsid w:val="007A6AF8"/>
    <w:rsid w:val="007A6B8A"/>
    <w:rsid w:val="007B121B"/>
    <w:rsid w:val="007B16B7"/>
    <w:rsid w:val="007B405B"/>
    <w:rsid w:val="007B40C9"/>
    <w:rsid w:val="007B5740"/>
    <w:rsid w:val="007C0E4C"/>
    <w:rsid w:val="007C1F06"/>
    <w:rsid w:val="007C3F57"/>
    <w:rsid w:val="007C45BF"/>
    <w:rsid w:val="007C53BB"/>
    <w:rsid w:val="007C70C3"/>
    <w:rsid w:val="007D3060"/>
    <w:rsid w:val="007D3A67"/>
    <w:rsid w:val="007D447C"/>
    <w:rsid w:val="007E1696"/>
    <w:rsid w:val="007E37C6"/>
    <w:rsid w:val="007E5D60"/>
    <w:rsid w:val="007F08FF"/>
    <w:rsid w:val="007F76E1"/>
    <w:rsid w:val="00802A86"/>
    <w:rsid w:val="00803BB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37059"/>
    <w:rsid w:val="008418CE"/>
    <w:rsid w:val="0084283B"/>
    <w:rsid w:val="00843C35"/>
    <w:rsid w:val="008443A5"/>
    <w:rsid w:val="00845F14"/>
    <w:rsid w:val="008462D6"/>
    <w:rsid w:val="0084784F"/>
    <w:rsid w:val="008500EF"/>
    <w:rsid w:val="00853E54"/>
    <w:rsid w:val="00854551"/>
    <w:rsid w:val="00854D2D"/>
    <w:rsid w:val="00855659"/>
    <w:rsid w:val="008557F8"/>
    <w:rsid w:val="00855AFA"/>
    <w:rsid w:val="00857272"/>
    <w:rsid w:val="008577BA"/>
    <w:rsid w:val="008609AF"/>
    <w:rsid w:val="00860B48"/>
    <w:rsid w:val="0086254A"/>
    <w:rsid w:val="00862794"/>
    <w:rsid w:val="008649D4"/>
    <w:rsid w:val="008651DE"/>
    <w:rsid w:val="00866DB6"/>
    <w:rsid w:val="00867247"/>
    <w:rsid w:val="008711B5"/>
    <w:rsid w:val="008720F1"/>
    <w:rsid w:val="008723F2"/>
    <w:rsid w:val="008724C7"/>
    <w:rsid w:val="00873543"/>
    <w:rsid w:val="00874651"/>
    <w:rsid w:val="00875BBD"/>
    <w:rsid w:val="00877B57"/>
    <w:rsid w:val="00877BCA"/>
    <w:rsid w:val="008808EE"/>
    <w:rsid w:val="0088202D"/>
    <w:rsid w:val="0088341E"/>
    <w:rsid w:val="008839A2"/>
    <w:rsid w:val="00883A69"/>
    <w:rsid w:val="00886475"/>
    <w:rsid w:val="00886554"/>
    <w:rsid w:val="008912DF"/>
    <w:rsid w:val="008913D5"/>
    <w:rsid w:val="008915C0"/>
    <w:rsid w:val="008919A4"/>
    <w:rsid w:val="00891F65"/>
    <w:rsid w:val="008939D7"/>
    <w:rsid w:val="00893AC0"/>
    <w:rsid w:val="00894B79"/>
    <w:rsid w:val="00897D14"/>
    <w:rsid w:val="00897DDA"/>
    <w:rsid w:val="008A19CF"/>
    <w:rsid w:val="008A2106"/>
    <w:rsid w:val="008A42A9"/>
    <w:rsid w:val="008A5174"/>
    <w:rsid w:val="008A601C"/>
    <w:rsid w:val="008A7F8E"/>
    <w:rsid w:val="008B1762"/>
    <w:rsid w:val="008B27FA"/>
    <w:rsid w:val="008B3EF3"/>
    <w:rsid w:val="008B7E7E"/>
    <w:rsid w:val="008C17BA"/>
    <w:rsid w:val="008C1A54"/>
    <w:rsid w:val="008C23C8"/>
    <w:rsid w:val="008C2FDA"/>
    <w:rsid w:val="008C4FD2"/>
    <w:rsid w:val="008C74F2"/>
    <w:rsid w:val="008D10EE"/>
    <w:rsid w:val="008D22E2"/>
    <w:rsid w:val="008D3838"/>
    <w:rsid w:val="008D48A8"/>
    <w:rsid w:val="008D4A76"/>
    <w:rsid w:val="008D5965"/>
    <w:rsid w:val="008D64C9"/>
    <w:rsid w:val="008D7172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901446"/>
    <w:rsid w:val="009020DF"/>
    <w:rsid w:val="00902698"/>
    <w:rsid w:val="00903324"/>
    <w:rsid w:val="00904182"/>
    <w:rsid w:val="00905570"/>
    <w:rsid w:val="009065FA"/>
    <w:rsid w:val="00910DA8"/>
    <w:rsid w:val="009112D2"/>
    <w:rsid w:val="0091179D"/>
    <w:rsid w:val="009119B8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FF9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5161E"/>
    <w:rsid w:val="0095222E"/>
    <w:rsid w:val="0095439E"/>
    <w:rsid w:val="009543E4"/>
    <w:rsid w:val="009546CD"/>
    <w:rsid w:val="00957B1C"/>
    <w:rsid w:val="0096012B"/>
    <w:rsid w:val="00960A69"/>
    <w:rsid w:val="009610F9"/>
    <w:rsid w:val="009616DE"/>
    <w:rsid w:val="00961BA0"/>
    <w:rsid w:val="00962CCB"/>
    <w:rsid w:val="00962F6E"/>
    <w:rsid w:val="0096505B"/>
    <w:rsid w:val="0096596B"/>
    <w:rsid w:val="00965D47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63B"/>
    <w:rsid w:val="0098312C"/>
    <w:rsid w:val="00984E0A"/>
    <w:rsid w:val="00985A13"/>
    <w:rsid w:val="009860ED"/>
    <w:rsid w:val="009873FA"/>
    <w:rsid w:val="00990147"/>
    <w:rsid w:val="00992683"/>
    <w:rsid w:val="009946A7"/>
    <w:rsid w:val="00996101"/>
    <w:rsid w:val="009969FF"/>
    <w:rsid w:val="009970B7"/>
    <w:rsid w:val="009A0A04"/>
    <w:rsid w:val="009A1C1A"/>
    <w:rsid w:val="009A2583"/>
    <w:rsid w:val="009A43A3"/>
    <w:rsid w:val="009A44A3"/>
    <w:rsid w:val="009A515F"/>
    <w:rsid w:val="009A555B"/>
    <w:rsid w:val="009A687D"/>
    <w:rsid w:val="009A757C"/>
    <w:rsid w:val="009B08DA"/>
    <w:rsid w:val="009B40B8"/>
    <w:rsid w:val="009B6C8D"/>
    <w:rsid w:val="009B747D"/>
    <w:rsid w:val="009B78AC"/>
    <w:rsid w:val="009C068D"/>
    <w:rsid w:val="009C0B1B"/>
    <w:rsid w:val="009C3628"/>
    <w:rsid w:val="009C4E4E"/>
    <w:rsid w:val="009C76C2"/>
    <w:rsid w:val="009C7E3F"/>
    <w:rsid w:val="009D0BA7"/>
    <w:rsid w:val="009D15DE"/>
    <w:rsid w:val="009D17C7"/>
    <w:rsid w:val="009D36CB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5506"/>
    <w:rsid w:val="00A05F01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736F"/>
    <w:rsid w:val="00A176C0"/>
    <w:rsid w:val="00A17EAD"/>
    <w:rsid w:val="00A249C9"/>
    <w:rsid w:val="00A270AD"/>
    <w:rsid w:val="00A27FAE"/>
    <w:rsid w:val="00A319EC"/>
    <w:rsid w:val="00A36830"/>
    <w:rsid w:val="00A43263"/>
    <w:rsid w:val="00A45D93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62F51"/>
    <w:rsid w:val="00A6332D"/>
    <w:rsid w:val="00A63A11"/>
    <w:rsid w:val="00A63C66"/>
    <w:rsid w:val="00A67087"/>
    <w:rsid w:val="00A67574"/>
    <w:rsid w:val="00A724C9"/>
    <w:rsid w:val="00A76DAA"/>
    <w:rsid w:val="00A778B6"/>
    <w:rsid w:val="00A804F4"/>
    <w:rsid w:val="00A83CCE"/>
    <w:rsid w:val="00A83FCF"/>
    <w:rsid w:val="00A8642E"/>
    <w:rsid w:val="00A866CF"/>
    <w:rsid w:val="00A86DBE"/>
    <w:rsid w:val="00A8747A"/>
    <w:rsid w:val="00A87F30"/>
    <w:rsid w:val="00A910D0"/>
    <w:rsid w:val="00A93638"/>
    <w:rsid w:val="00A958A5"/>
    <w:rsid w:val="00A95A70"/>
    <w:rsid w:val="00AA0EA2"/>
    <w:rsid w:val="00AA2DBC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6ED6"/>
    <w:rsid w:val="00AB77CF"/>
    <w:rsid w:val="00AC0061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322E"/>
    <w:rsid w:val="00AD331F"/>
    <w:rsid w:val="00AD3BDE"/>
    <w:rsid w:val="00AD463A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1725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102F3"/>
    <w:rsid w:val="00B107F7"/>
    <w:rsid w:val="00B11FA2"/>
    <w:rsid w:val="00B1276D"/>
    <w:rsid w:val="00B152E2"/>
    <w:rsid w:val="00B15840"/>
    <w:rsid w:val="00B2075B"/>
    <w:rsid w:val="00B213AE"/>
    <w:rsid w:val="00B2759F"/>
    <w:rsid w:val="00B27C67"/>
    <w:rsid w:val="00B308AF"/>
    <w:rsid w:val="00B30AF5"/>
    <w:rsid w:val="00B312DC"/>
    <w:rsid w:val="00B3192B"/>
    <w:rsid w:val="00B31FC5"/>
    <w:rsid w:val="00B346AB"/>
    <w:rsid w:val="00B37497"/>
    <w:rsid w:val="00B37854"/>
    <w:rsid w:val="00B3789E"/>
    <w:rsid w:val="00B410D0"/>
    <w:rsid w:val="00B4176F"/>
    <w:rsid w:val="00B437CD"/>
    <w:rsid w:val="00B43939"/>
    <w:rsid w:val="00B43AE1"/>
    <w:rsid w:val="00B442C9"/>
    <w:rsid w:val="00B5247E"/>
    <w:rsid w:val="00B53167"/>
    <w:rsid w:val="00B53C1A"/>
    <w:rsid w:val="00B544E1"/>
    <w:rsid w:val="00B54DAD"/>
    <w:rsid w:val="00B56FE6"/>
    <w:rsid w:val="00B5712B"/>
    <w:rsid w:val="00B577B9"/>
    <w:rsid w:val="00B577F3"/>
    <w:rsid w:val="00B60ABC"/>
    <w:rsid w:val="00B60C80"/>
    <w:rsid w:val="00B622B4"/>
    <w:rsid w:val="00B62F6A"/>
    <w:rsid w:val="00B66B2B"/>
    <w:rsid w:val="00B718B2"/>
    <w:rsid w:val="00B72F77"/>
    <w:rsid w:val="00B73A9A"/>
    <w:rsid w:val="00B7516B"/>
    <w:rsid w:val="00B755CE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913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3C5"/>
    <w:rsid w:val="00BB7C50"/>
    <w:rsid w:val="00BC0470"/>
    <w:rsid w:val="00BC04B9"/>
    <w:rsid w:val="00BC2CE6"/>
    <w:rsid w:val="00BC2EFB"/>
    <w:rsid w:val="00BC316D"/>
    <w:rsid w:val="00BC3B12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482E"/>
    <w:rsid w:val="00BE51D8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AB0"/>
    <w:rsid w:val="00C04EAE"/>
    <w:rsid w:val="00C066C5"/>
    <w:rsid w:val="00C07D08"/>
    <w:rsid w:val="00C14F45"/>
    <w:rsid w:val="00C15345"/>
    <w:rsid w:val="00C16C56"/>
    <w:rsid w:val="00C16C99"/>
    <w:rsid w:val="00C20590"/>
    <w:rsid w:val="00C2188A"/>
    <w:rsid w:val="00C218AE"/>
    <w:rsid w:val="00C219DB"/>
    <w:rsid w:val="00C22066"/>
    <w:rsid w:val="00C22D89"/>
    <w:rsid w:val="00C2374C"/>
    <w:rsid w:val="00C26C25"/>
    <w:rsid w:val="00C2732E"/>
    <w:rsid w:val="00C309B9"/>
    <w:rsid w:val="00C313C8"/>
    <w:rsid w:val="00C31AF7"/>
    <w:rsid w:val="00C341D5"/>
    <w:rsid w:val="00C35E4B"/>
    <w:rsid w:val="00C35EDE"/>
    <w:rsid w:val="00C37BF9"/>
    <w:rsid w:val="00C40997"/>
    <w:rsid w:val="00C417C1"/>
    <w:rsid w:val="00C41DE6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AF9"/>
    <w:rsid w:val="00C60D3A"/>
    <w:rsid w:val="00C61C7E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6F"/>
    <w:rsid w:val="00C76B4F"/>
    <w:rsid w:val="00C77931"/>
    <w:rsid w:val="00C7798A"/>
    <w:rsid w:val="00C77B4E"/>
    <w:rsid w:val="00C80619"/>
    <w:rsid w:val="00C8300A"/>
    <w:rsid w:val="00C833D0"/>
    <w:rsid w:val="00C83FAA"/>
    <w:rsid w:val="00C850E2"/>
    <w:rsid w:val="00C86550"/>
    <w:rsid w:val="00C91CF5"/>
    <w:rsid w:val="00C92523"/>
    <w:rsid w:val="00C92ED9"/>
    <w:rsid w:val="00C92EDA"/>
    <w:rsid w:val="00C9443A"/>
    <w:rsid w:val="00C957E1"/>
    <w:rsid w:val="00C95EFC"/>
    <w:rsid w:val="00C962B8"/>
    <w:rsid w:val="00C977FA"/>
    <w:rsid w:val="00CA0107"/>
    <w:rsid w:val="00CA02D3"/>
    <w:rsid w:val="00CA2BD8"/>
    <w:rsid w:val="00CA351C"/>
    <w:rsid w:val="00CA3A17"/>
    <w:rsid w:val="00CA5387"/>
    <w:rsid w:val="00CB2423"/>
    <w:rsid w:val="00CB4482"/>
    <w:rsid w:val="00CB5955"/>
    <w:rsid w:val="00CB5AD1"/>
    <w:rsid w:val="00CB763F"/>
    <w:rsid w:val="00CB78E2"/>
    <w:rsid w:val="00CC17BF"/>
    <w:rsid w:val="00CC1E5C"/>
    <w:rsid w:val="00CC45FE"/>
    <w:rsid w:val="00CC4D00"/>
    <w:rsid w:val="00CC739B"/>
    <w:rsid w:val="00CC7954"/>
    <w:rsid w:val="00CD2BCE"/>
    <w:rsid w:val="00CD3D02"/>
    <w:rsid w:val="00CD72F6"/>
    <w:rsid w:val="00CE0DBD"/>
    <w:rsid w:val="00CE355C"/>
    <w:rsid w:val="00CE4C4D"/>
    <w:rsid w:val="00CE7C45"/>
    <w:rsid w:val="00CE7ED5"/>
    <w:rsid w:val="00CF04C0"/>
    <w:rsid w:val="00CF1F73"/>
    <w:rsid w:val="00CF5382"/>
    <w:rsid w:val="00CF53FA"/>
    <w:rsid w:val="00CF6785"/>
    <w:rsid w:val="00D01C5C"/>
    <w:rsid w:val="00D028A8"/>
    <w:rsid w:val="00D03218"/>
    <w:rsid w:val="00D068A5"/>
    <w:rsid w:val="00D06AE2"/>
    <w:rsid w:val="00D10C9E"/>
    <w:rsid w:val="00D12C54"/>
    <w:rsid w:val="00D139C2"/>
    <w:rsid w:val="00D13DB3"/>
    <w:rsid w:val="00D20B82"/>
    <w:rsid w:val="00D269A8"/>
    <w:rsid w:val="00D31894"/>
    <w:rsid w:val="00D31E74"/>
    <w:rsid w:val="00D33CCB"/>
    <w:rsid w:val="00D3465E"/>
    <w:rsid w:val="00D35170"/>
    <w:rsid w:val="00D35E04"/>
    <w:rsid w:val="00D37497"/>
    <w:rsid w:val="00D41376"/>
    <w:rsid w:val="00D42140"/>
    <w:rsid w:val="00D424A0"/>
    <w:rsid w:val="00D43FCB"/>
    <w:rsid w:val="00D45369"/>
    <w:rsid w:val="00D4556A"/>
    <w:rsid w:val="00D505E1"/>
    <w:rsid w:val="00D519E8"/>
    <w:rsid w:val="00D53B32"/>
    <w:rsid w:val="00D53C68"/>
    <w:rsid w:val="00D5512B"/>
    <w:rsid w:val="00D55DCC"/>
    <w:rsid w:val="00D60889"/>
    <w:rsid w:val="00D6112A"/>
    <w:rsid w:val="00D618FD"/>
    <w:rsid w:val="00D61C04"/>
    <w:rsid w:val="00D6230F"/>
    <w:rsid w:val="00D62442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0A49"/>
    <w:rsid w:val="00D826BA"/>
    <w:rsid w:val="00D82A89"/>
    <w:rsid w:val="00D834A9"/>
    <w:rsid w:val="00D84B7A"/>
    <w:rsid w:val="00D85D7A"/>
    <w:rsid w:val="00D8781E"/>
    <w:rsid w:val="00D87B71"/>
    <w:rsid w:val="00D90723"/>
    <w:rsid w:val="00D90A94"/>
    <w:rsid w:val="00D928CB"/>
    <w:rsid w:val="00D92EAF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41EA"/>
    <w:rsid w:val="00DA5BCA"/>
    <w:rsid w:val="00DA66FB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B729A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3FC8"/>
    <w:rsid w:val="00DD5E2B"/>
    <w:rsid w:val="00DD7E39"/>
    <w:rsid w:val="00DE081C"/>
    <w:rsid w:val="00DE0DD8"/>
    <w:rsid w:val="00DE234D"/>
    <w:rsid w:val="00DE23EC"/>
    <w:rsid w:val="00DE266B"/>
    <w:rsid w:val="00DE2B92"/>
    <w:rsid w:val="00DE2CB7"/>
    <w:rsid w:val="00DE4751"/>
    <w:rsid w:val="00DE5892"/>
    <w:rsid w:val="00DE5A41"/>
    <w:rsid w:val="00DF0E05"/>
    <w:rsid w:val="00DF1879"/>
    <w:rsid w:val="00DF1A68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33DB"/>
    <w:rsid w:val="00E1396D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75F"/>
    <w:rsid w:val="00E24F0C"/>
    <w:rsid w:val="00E2782B"/>
    <w:rsid w:val="00E32AB2"/>
    <w:rsid w:val="00E3489D"/>
    <w:rsid w:val="00E35997"/>
    <w:rsid w:val="00E406D5"/>
    <w:rsid w:val="00E40BB5"/>
    <w:rsid w:val="00E412F2"/>
    <w:rsid w:val="00E433FE"/>
    <w:rsid w:val="00E45F4E"/>
    <w:rsid w:val="00E46819"/>
    <w:rsid w:val="00E474C3"/>
    <w:rsid w:val="00E47F95"/>
    <w:rsid w:val="00E5087D"/>
    <w:rsid w:val="00E52686"/>
    <w:rsid w:val="00E541A5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674FC"/>
    <w:rsid w:val="00E7096A"/>
    <w:rsid w:val="00E712E8"/>
    <w:rsid w:val="00E728CB"/>
    <w:rsid w:val="00E72A7E"/>
    <w:rsid w:val="00E751B3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58D8"/>
    <w:rsid w:val="00E9753C"/>
    <w:rsid w:val="00EA0C27"/>
    <w:rsid w:val="00EA1132"/>
    <w:rsid w:val="00EA5832"/>
    <w:rsid w:val="00EA5CAE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84B"/>
    <w:rsid w:val="00ED0CFA"/>
    <w:rsid w:val="00ED2576"/>
    <w:rsid w:val="00ED4486"/>
    <w:rsid w:val="00ED5C72"/>
    <w:rsid w:val="00ED60EF"/>
    <w:rsid w:val="00ED6276"/>
    <w:rsid w:val="00ED6B5D"/>
    <w:rsid w:val="00EE3895"/>
    <w:rsid w:val="00EE514A"/>
    <w:rsid w:val="00EE6765"/>
    <w:rsid w:val="00EE758D"/>
    <w:rsid w:val="00EF0FCA"/>
    <w:rsid w:val="00EF0FE1"/>
    <w:rsid w:val="00EF273C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2A2B"/>
    <w:rsid w:val="00F23A4F"/>
    <w:rsid w:val="00F2564F"/>
    <w:rsid w:val="00F257E1"/>
    <w:rsid w:val="00F262E4"/>
    <w:rsid w:val="00F27E0C"/>
    <w:rsid w:val="00F27FA2"/>
    <w:rsid w:val="00F31CA0"/>
    <w:rsid w:val="00F326E8"/>
    <w:rsid w:val="00F336FE"/>
    <w:rsid w:val="00F4060D"/>
    <w:rsid w:val="00F429B1"/>
    <w:rsid w:val="00F4352B"/>
    <w:rsid w:val="00F45F3C"/>
    <w:rsid w:val="00F47BFA"/>
    <w:rsid w:val="00F52169"/>
    <w:rsid w:val="00F52F2D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4B2B"/>
    <w:rsid w:val="00F65C8F"/>
    <w:rsid w:val="00F66393"/>
    <w:rsid w:val="00F6757C"/>
    <w:rsid w:val="00F67CE2"/>
    <w:rsid w:val="00F7026D"/>
    <w:rsid w:val="00F73039"/>
    <w:rsid w:val="00F811E9"/>
    <w:rsid w:val="00F85FD4"/>
    <w:rsid w:val="00F868F1"/>
    <w:rsid w:val="00F86957"/>
    <w:rsid w:val="00F86ECE"/>
    <w:rsid w:val="00F87390"/>
    <w:rsid w:val="00F87E68"/>
    <w:rsid w:val="00F90493"/>
    <w:rsid w:val="00F90A7C"/>
    <w:rsid w:val="00F92F83"/>
    <w:rsid w:val="00F93671"/>
    <w:rsid w:val="00F959BA"/>
    <w:rsid w:val="00FA07CD"/>
    <w:rsid w:val="00FA09AD"/>
    <w:rsid w:val="00FA339F"/>
    <w:rsid w:val="00FA46CD"/>
    <w:rsid w:val="00FA5361"/>
    <w:rsid w:val="00FA5872"/>
    <w:rsid w:val="00FB1BB5"/>
    <w:rsid w:val="00FB2D9E"/>
    <w:rsid w:val="00FB4416"/>
    <w:rsid w:val="00FB520B"/>
    <w:rsid w:val="00FB5A99"/>
    <w:rsid w:val="00FB614A"/>
    <w:rsid w:val="00FC766A"/>
    <w:rsid w:val="00FC7C3C"/>
    <w:rsid w:val="00FD1E73"/>
    <w:rsid w:val="00FD2507"/>
    <w:rsid w:val="00FD272B"/>
    <w:rsid w:val="00FD2BE5"/>
    <w:rsid w:val="00FD2CB5"/>
    <w:rsid w:val="00FD5027"/>
    <w:rsid w:val="00FE1512"/>
    <w:rsid w:val="00FE3D32"/>
    <w:rsid w:val="00FE442D"/>
    <w:rsid w:val="00FE4C7C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8A8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3">
    <w:name w:val="Неразрешенное упоминание1"/>
    <w:basedOn w:val="a0"/>
    <w:uiPriority w:val="99"/>
    <w:semiHidden/>
    <w:unhideWhenUsed/>
    <w:rsid w:val="00A8642E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34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224627-A745-4287-BC56-86006718C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1371</Words>
  <Characters>7819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9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erezina</dc:creator>
  <cp:lastModifiedBy>TheorS02</cp:lastModifiedBy>
  <cp:revision>11</cp:revision>
  <cp:lastPrinted>2022-06-24T02:53:00Z</cp:lastPrinted>
  <dcterms:created xsi:type="dcterms:W3CDTF">2025-04-08T04:10:00Z</dcterms:created>
  <dcterms:modified xsi:type="dcterms:W3CDTF">2025-09-12T07:21:00Z</dcterms:modified>
</cp:coreProperties>
</file>